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2"/>
  </p:notesMasterIdLst>
  <p:sldIdLst>
    <p:sldId id="265" r:id="rId2"/>
    <p:sldId id="256" r:id="rId3"/>
    <p:sldId id="257" r:id="rId4"/>
    <p:sldId id="258" r:id="rId5"/>
    <p:sldId id="259" r:id="rId6"/>
    <p:sldId id="260" r:id="rId7"/>
    <p:sldId id="261" r:id="rId8"/>
    <p:sldId id="262" r:id="rId9"/>
    <p:sldId id="264" r:id="rId10"/>
    <p:sldId id="263" r:id="rId1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 horzBarState="maximized">
    <p:restoredLeft sz="15000" autoAdjust="0"/>
    <p:restoredTop sz="94660"/>
  </p:normalViewPr>
  <p:slideViewPr>
    <p:cSldViewPr snapToGrid="0">
      <p:cViewPr varScale="1">
        <p:scale>
          <a:sx n="73" d="100"/>
          <a:sy n="73" d="100"/>
        </p:scale>
        <p:origin x="-624" y="-10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128A122-AEC3-48C0-A40A-23C5D0CE471E}" type="datetimeFigureOut">
              <a:rPr lang="en-US" smtClean="0"/>
              <a:pPr/>
              <a:t>8/31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431F9A9-C6B6-4C6B-B81D-1DFAF85470C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60935475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ECB30A-BD38-4248-B409-3FC86A890AF6}" type="datetimeFigureOut">
              <a:rPr lang="en-US" smtClean="0"/>
              <a:pPr/>
              <a:t>8/3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1CE9E7-F5C1-430E-9E12-2DE02DB3AB1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90155186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ECB30A-BD38-4248-B409-3FC86A890AF6}" type="datetimeFigureOut">
              <a:rPr lang="en-US" smtClean="0"/>
              <a:pPr/>
              <a:t>8/3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1CE9E7-F5C1-430E-9E12-2DE02DB3AB1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53051247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ECB30A-BD38-4248-B409-3FC86A890AF6}" type="datetimeFigureOut">
              <a:rPr lang="en-US" smtClean="0"/>
              <a:pPr/>
              <a:t>8/3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1CE9E7-F5C1-430E-9E12-2DE02DB3AB1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88484148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ECB30A-BD38-4248-B409-3FC86A890AF6}" type="datetimeFigureOut">
              <a:rPr lang="en-US" smtClean="0"/>
              <a:pPr/>
              <a:t>8/3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1CE9E7-F5C1-430E-9E12-2DE02DB3AB1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22851848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ECB30A-BD38-4248-B409-3FC86A890AF6}" type="datetimeFigureOut">
              <a:rPr lang="en-US" smtClean="0"/>
              <a:pPr/>
              <a:t>8/3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1CE9E7-F5C1-430E-9E12-2DE02DB3AB1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03896801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ECB30A-BD38-4248-B409-3FC86A890AF6}" type="datetimeFigureOut">
              <a:rPr lang="en-US" smtClean="0"/>
              <a:pPr/>
              <a:t>8/31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1CE9E7-F5C1-430E-9E12-2DE02DB3AB1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402960333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ECB30A-BD38-4248-B409-3FC86A890AF6}" type="datetimeFigureOut">
              <a:rPr lang="en-US" smtClean="0"/>
              <a:pPr/>
              <a:t>8/31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1CE9E7-F5C1-430E-9E12-2DE02DB3AB1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31107223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ECB30A-BD38-4248-B409-3FC86A890AF6}" type="datetimeFigureOut">
              <a:rPr lang="en-US" smtClean="0"/>
              <a:pPr/>
              <a:t>8/31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1CE9E7-F5C1-430E-9E12-2DE02DB3AB1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41879448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ECB30A-BD38-4248-B409-3FC86A890AF6}" type="datetimeFigureOut">
              <a:rPr lang="en-US" smtClean="0"/>
              <a:pPr/>
              <a:t>8/31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1CE9E7-F5C1-430E-9E12-2DE02DB3AB1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89012097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ECB30A-BD38-4248-B409-3FC86A890AF6}" type="datetimeFigureOut">
              <a:rPr lang="en-US" smtClean="0"/>
              <a:pPr/>
              <a:t>8/31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1CE9E7-F5C1-430E-9E12-2DE02DB3AB1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86907997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ECB30A-BD38-4248-B409-3FC86A890AF6}" type="datetimeFigureOut">
              <a:rPr lang="en-US" smtClean="0"/>
              <a:pPr/>
              <a:t>8/31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1CE9E7-F5C1-430E-9E12-2DE02DB3AB1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88918657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1ECB30A-BD38-4248-B409-3FC86A890AF6}" type="datetimeFigureOut">
              <a:rPr lang="en-US" smtClean="0"/>
              <a:pPr/>
              <a:t>8/3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71CE9E7-F5C1-430E-9E12-2DE02DB3AB1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82345169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1867990" y="2086932"/>
            <a:ext cx="8503920" cy="21394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200000"/>
              </a:lnSpc>
              <a:spcBef>
                <a:spcPts val="600"/>
              </a:spcBef>
              <a:spcAft>
                <a:spcPts val="0"/>
              </a:spcAft>
            </a:pP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IẾT 76 : GÓC GIỮA ĐƯỜNG THẲNG VÀ MẶT PHẲNG. GÓC NHỊ DIỆN</a:t>
            </a:r>
            <a:endParaRPr lang="en-US" sz="36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7961499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541417" y="587829"/>
            <a:ext cx="16305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NG CỐ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3" name="Group 12"/>
          <p:cNvGrpSpPr/>
          <p:nvPr/>
        </p:nvGrpSpPr>
        <p:grpSpPr>
          <a:xfrm>
            <a:off x="1541417" y="1338496"/>
            <a:ext cx="6634545" cy="2280021"/>
            <a:chOff x="1541417" y="1338496"/>
            <a:chExt cx="6634545" cy="2280021"/>
          </a:xfrm>
        </p:grpSpPr>
        <p:sp>
          <p:nvSpPr>
            <p:cNvPr id="5" name="TextBox 4"/>
            <p:cNvSpPr txBox="1"/>
            <p:nvPr/>
          </p:nvSpPr>
          <p:spPr>
            <a:xfrm>
              <a:off x="1541417" y="1384663"/>
              <a:ext cx="41229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1. </a:t>
              </a:r>
              <a:endParaRPr lang="en-US" dirty="0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1856194" y="1338496"/>
              <a:ext cx="590578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ho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ờng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hẳng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d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ặt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hẳng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(P).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hi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ó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 </a:t>
              </a:r>
            </a:p>
          </p:txBody>
        </p:sp>
        <p:grpSp>
          <p:nvGrpSpPr>
            <p:cNvPr id="7" name="Group 6"/>
            <p:cNvGrpSpPr/>
            <p:nvPr/>
          </p:nvGrpSpPr>
          <p:grpSpPr>
            <a:xfrm>
              <a:off x="2079962" y="1800161"/>
              <a:ext cx="6096000" cy="539846"/>
              <a:chOff x="3040374" y="3892928"/>
              <a:chExt cx="6096000" cy="539846"/>
            </a:xfrm>
          </p:grpSpPr>
          <p:sp>
            <p:nvSpPr>
              <p:cNvPr id="8" name="TextBox 7"/>
              <p:cNvSpPr txBox="1"/>
              <p:nvPr/>
            </p:nvSpPr>
            <p:spPr>
              <a:xfrm>
                <a:off x="3040374" y="3971109"/>
                <a:ext cx="251383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) </a:t>
                </a:r>
                <a:r>
                  <a:rPr lang="en-US" sz="24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ếu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d 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 (P) =&gt; </a:t>
                </a:r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mc:AlternateContent xmlns:mc="http://schemas.openxmlformats.org/markup-compatibility/2006">
            <mc:Choice xmlns:a14="http://schemas.microsoft.com/office/drawing/2010/main" xmlns="" Requires="a14">
              <p:sp>
                <p:nvSpPr>
                  <p:cNvPr id="9" name="Rectangle 8"/>
                  <p:cNvSpPr/>
                  <p:nvPr/>
                </p:nvSpPr>
                <p:spPr>
                  <a:xfrm>
                    <a:off x="5068722" y="3892928"/>
                    <a:ext cx="4067652" cy="461665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 indent="342265" algn="just">
                      <a:spcBef>
                        <a:spcPts val="600"/>
                      </a:spcBef>
                      <a:spcAft>
                        <a:spcPts val="0"/>
                      </a:spcAft>
                    </a:pPr>
                    <a:r>
                      <a:rPr lang="pt-BR" sz="240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DengXian"/>
                        <a:cs typeface="Times New Roman" panose="02020603050405020304" pitchFamily="18" charset="0"/>
                      </a:rPr>
                      <a:t>góc giữa </a:t>
                    </a:r>
                    <a14:m>
                      <m:oMath xmlns:m="http://schemas.openxmlformats.org/officeDocument/2006/math">
                        <m:r>
                          <a:rPr lang="pt-BR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DengXian"/>
                          </a:rPr>
                          <m:t>𝑑</m:t>
                        </m:r>
                      </m:oMath>
                    </a14:m>
                    <a:r>
                      <a:rPr lang="pt-BR" sz="240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DengXian"/>
                        <a:cs typeface="Times New Roman" panose="02020603050405020304" pitchFamily="18" charset="0"/>
                      </a:rPr>
                      <a:t> và </a:t>
                    </a:r>
                    <a14:m>
                      <m:oMath xmlns:m="http://schemas.openxmlformats.org/officeDocument/2006/math">
                        <m:r>
                          <a:rPr lang="pt-BR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DengXian"/>
                          </a:rPr>
                          <m:t>(</m:t>
                        </m:r>
                        <m:r>
                          <a:rPr lang="pt-BR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DengXian"/>
                          </a:rPr>
                          <m:t>𝑃</m:t>
                        </m:r>
                        <m:r>
                          <a:rPr lang="pt-BR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DengXian"/>
                          </a:rPr>
                          <m:t>)</m:t>
                        </m:r>
                      </m:oMath>
                    </a14:m>
                    <a:r>
                      <a:rPr lang="pt-BR" sz="240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DengXian"/>
                        <a:cs typeface="Times New Roman" panose="02020603050405020304" pitchFamily="18" charset="0"/>
                      </a:rPr>
                      <a:t> bằng </a:t>
                    </a:r>
                    <a14:m>
                      <m:oMath xmlns:m="http://schemas.openxmlformats.org/officeDocument/2006/math">
                        <m:sSup>
                          <m:sSupPr>
                            <m:ctrlP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DengXian"/>
                              </a:rPr>
                            </m:ctrlPr>
                          </m:sSupPr>
                          <m:e>
                            <m:r>
                              <a:rPr lang="pt-BR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DengXian"/>
                              </a:rPr>
                              <m:t>90</m:t>
                            </m:r>
                          </m:e>
                          <m:sup>
                            <m:r>
                              <a:rPr lang="pt-BR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DengXian"/>
                              </a:rPr>
                              <m:t>0</m:t>
                            </m:r>
                          </m:sup>
                        </m:sSup>
                      </m:oMath>
                    </a14:m>
                    <a:r>
                      <a:rPr lang="pt-BR" sz="240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DengXian"/>
                        <a:cs typeface="Times New Roman" panose="02020603050405020304" pitchFamily="18" charset="0"/>
                      </a:rPr>
                      <a:t>.</a:t>
                    </a:r>
                    <a:endParaRPr lang="en-US" sz="2400" dirty="0">
                      <a:solidFill>
                        <a:srgbClr val="000000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>
              <p:sp>
                <p:nvSpPr>
                  <p:cNvPr id="9" name="Rectangle 8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068722" y="3892928"/>
                    <a:ext cx="4067652" cy="461665"/>
                  </a:xfrm>
                  <a:prstGeom prst="rect">
                    <a:avLst/>
                  </a:prstGeom>
                  <a:blipFill>
                    <a:blip r:embed="rId2"/>
                    <a:stretch>
                      <a:fillRect t="-10526" r="-1199" b="-28947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10" name="Group 9"/>
            <p:cNvGrpSpPr/>
            <p:nvPr/>
          </p:nvGrpSpPr>
          <p:grpSpPr>
            <a:xfrm>
              <a:off x="2079962" y="2418188"/>
              <a:ext cx="6096000" cy="1200329"/>
              <a:chOff x="3096316" y="4538004"/>
              <a:chExt cx="6096000" cy="1200329"/>
            </a:xfrm>
          </p:grpSpPr>
          <p:sp>
            <p:nvSpPr>
              <p:cNvPr id="11" name="TextBox 10"/>
              <p:cNvSpPr txBox="1"/>
              <p:nvPr/>
            </p:nvSpPr>
            <p:spPr>
              <a:xfrm>
                <a:off x="3096316" y="4676504"/>
                <a:ext cx="537327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) </a:t>
                </a:r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mc:AlternateContent xmlns:mc="http://schemas.openxmlformats.org/markup-compatibility/2006">
            <mc:Choice xmlns:a14="http://schemas.microsoft.com/office/drawing/2010/main" xmlns="" Requires="a14">
              <p:sp>
                <p:nvSpPr>
                  <p:cNvPr id="12" name="Rectangle 11"/>
                  <p:cNvSpPr/>
                  <p:nvPr/>
                </p:nvSpPr>
                <p:spPr>
                  <a:xfrm>
                    <a:off x="3096316" y="4538004"/>
                    <a:ext cx="6096000" cy="1200329"/>
                  </a:xfrm>
                  <a:prstGeom prst="rect">
                    <a:avLst/>
                  </a:prstGeom>
                </p:spPr>
                <p:txBody>
                  <a:bodyPr>
                    <a:spAutoFit/>
                  </a:bodyPr>
                  <a:lstStyle/>
                  <a:p>
                    <a:pPr indent="342265" algn="just">
                      <a:spcBef>
                        <a:spcPts val="600"/>
                      </a:spcBef>
                      <a:spcAft>
                        <a:spcPts val="0"/>
                      </a:spcAft>
                    </a:pPr>
                    <a:r>
                      <a:rPr lang="pt-BR" sz="240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DengXian"/>
                        <a:cs typeface="Times New Roman" panose="02020603050405020304" pitchFamily="18" charset="0"/>
                      </a:rPr>
                      <a:t>Nếu đường thẳng </a:t>
                    </a:r>
                    <a14:m>
                      <m:oMath xmlns:m="http://schemas.openxmlformats.org/officeDocument/2006/math">
                        <m:r>
                          <a:rPr lang="pt-BR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DengXian"/>
                          </a:rPr>
                          <m:t>𝑑</m:t>
                        </m:r>
                      </m:oMath>
                    </a14:m>
                    <a:r>
                      <a:rPr lang="pt-BR" sz="240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DengXian"/>
                        <a:cs typeface="Times New Roman" panose="02020603050405020304" pitchFamily="18" charset="0"/>
                      </a:rPr>
                      <a:t> không vuông góc với </a:t>
                    </a:r>
                    <a14:m>
                      <m:oMath xmlns:m="http://schemas.openxmlformats.org/officeDocument/2006/math">
                        <m:r>
                          <a:rPr lang="pt-BR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DengXian"/>
                          </a:rPr>
                          <m:t>(</m:t>
                        </m:r>
                        <m:r>
                          <a:rPr lang="pt-BR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DengXian"/>
                          </a:rPr>
                          <m:t>𝑃</m:t>
                        </m:r>
                        <m:r>
                          <a:rPr lang="pt-BR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DengXian"/>
                          </a:rPr>
                          <m:t>)</m:t>
                        </m:r>
                      </m:oMath>
                    </a14:m>
                    <a:r>
                      <a:rPr lang="pt-BR" sz="240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DengXian"/>
                        <a:cs typeface="Times New Roman" panose="02020603050405020304" pitchFamily="18" charset="0"/>
                      </a:rPr>
                      <a:t> thì góc giữa </a:t>
                    </a:r>
                    <a14:m>
                      <m:oMath xmlns:m="http://schemas.openxmlformats.org/officeDocument/2006/math">
                        <m:r>
                          <a:rPr lang="pt-BR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DengXian"/>
                          </a:rPr>
                          <m:t>𝑑</m:t>
                        </m:r>
                      </m:oMath>
                    </a14:m>
                    <a:r>
                      <a:rPr lang="pt-BR" sz="240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DengXian"/>
                        <a:cs typeface="Times New Roman" panose="02020603050405020304" pitchFamily="18" charset="0"/>
                      </a:rPr>
                      <a:t> và </a:t>
                    </a:r>
                    <a14:m>
                      <m:oMath xmlns:m="http://schemas.openxmlformats.org/officeDocument/2006/math">
                        <m:r>
                          <a:rPr lang="pt-BR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DengXian"/>
                          </a:rPr>
                          <m:t>(</m:t>
                        </m:r>
                        <m:r>
                          <a:rPr lang="pt-BR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DengXian"/>
                          </a:rPr>
                          <m:t>𝑃</m:t>
                        </m:r>
                        <m:r>
                          <a:rPr lang="pt-BR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DengXian"/>
                          </a:rPr>
                          <m:t>)</m:t>
                        </m:r>
                      </m:oMath>
                    </a14:m>
                    <a:r>
                      <a:rPr lang="pt-BR" sz="240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DengXian"/>
                        <a:cs typeface="Times New Roman" panose="02020603050405020304" pitchFamily="18" charset="0"/>
                      </a:rPr>
                      <a:t> là góc giữa </a:t>
                    </a:r>
                    <a14:m>
                      <m:oMath xmlns:m="http://schemas.openxmlformats.org/officeDocument/2006/math">
                        <m:r>
                          <a:rPr lang="pt-BR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DengXian"/>
                          </a:rPr>
                          <m:t>𝑑</m:t>
                        </m:r>
                      </m:oMath>
                    </a14:m>
                    <a:r>
                      <a:rPr lang="pt-BR" sz="240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DengXian"/>
                        <a:cs typeface="Times New Roman" panose="02020603050405020304" pitchFamily="18" charset="0"/>
                      </a:rPr>
                      <a:t> và hình chiếu </a:t>
                    </a:r>
                    <a14:m>
                      <m:oMath xmlns:m="http://schemas.openxmlformats.org/officeDocument/2006/math">
                        <m:r>
                          <a:rPr lang="pt-BR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DengXian"/>
                          </a:rPr>
                          <m:t>𝑑</m:t>
                        </m:r>
                        <m:r>
                          <a:rPr lang="pt-BR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DengXian"/>
                          </a:rPr>
                          <m:t>′</m:t>
                        </m:r>
                      </m:oMath>
                    </a14:m>
                    <a:r>
                      <a:rPr lang="pt-BR" sz="240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DengXian"/>
                        <a:cs typeface="Times New Roman" panose="02020603050405020304" pitchFamily="18" charset="0"/>
                      </a:rPr>
                      <a:t> của </a:t>
                    </a:r>
                    <a14:m>
                      <m:oMath xmlns:m="http://schemas.openxmlformats.org/officeDocument/2006/math">
                        <m:r>
                          <a:rPr lang="pt-BR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DengXian"/>
                          </a:rPr>
                          <m:t>𝑑</m:t>
                        </m:r>
                      </m:oMath>
                    </a14:m>
                    <a:r>
                      <a:rPr lang="pt-BR" sz="240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DengXian"/>
                        <a:cs typeface="Times New Roman" panose="02020603050405020304" pitchFamily="18" charset="0"/>
                      </a:rPr>
                      <a:t> trên </a:t>
                    </a:r>
                    <a14:m>
                      <m:oMath xmlns:m="http://schemas.openxmlformats.org/officeDocument/2006/math">
                        <m:d>
                          <m:dPr>
                            <m:ctrlP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DengXian"/>
                              </a:rPr>
                            </m:ctrlPr>
                          </m:dPr>
                          <m:e>
                            <m:r>
                              <a:rPr lang="pt-BR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DengXian"/>
                              </a:rPr>
                              <m:t>𝑃</m:t>
                            </m:r>
                          </m:e>
                        </m:d>
                        <m:r>
                          <a:rPr lang="pt-BR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DengXian"/>
                          </a:rPr>
                          <m:t>.</m:t>
                        </m:r>
                      </m:oMath>
                    </a14:m>
                    <a:endParaRPr lang="en-US" sz="2400" dirty="0">
                      <a:solidFill>
                        <a:srgbClr val="000000"/>
                      </a:solidFill>
                      <a:effectLst/>
                      <a:latin typeface="Times New Roman" panose="02020603050405020304" pitchFamily="18" charset="0"/>
                      <a:ea typeface="Calibri" panose="020F0502020204030204" pitchFamily="34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>
              <p:sp>
                <p:nvSpPr>
                  <p:cNvPr id="12" name="Rectangle 11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096316" y="4538004"/>
                    <a:ext cx="6096000" cy="1200329"/>
                  </a:xfrm>
                  <a:prstGeom prst="rect">
                    <a:avLst/>
                  </a:prstGeom>
                  <a:blipFill>
                    <a:blip r:embed="rId3"/>
                    <a:stretch>
                      <a:fillRect l="-1500" t="-4061" r="-1600" b="-10660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18" name="Rectangle 17"/>
          <p:cNvSpPr/>
          <p:nvPr/>
        </p:nvSpPr>
        <p:spPr>
          <a:xfrm>
            <a:off x="1171110" y="3687766"/>
            <a:ext cx="791370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342265" algn="just">
              <a:spcBef>
                <a:spcPts val="600"/>
              </a:spcBef>
              <a:spcAft>
                <a:spcPts val="0"/>
              </a:spcAft>
            </a:pP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. </a:t>
            </a:r>
            <a:r>
              <a:rPr lang="en-US" sz="2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óc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ị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iện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ồm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ửa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ặt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ẳng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ung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ờ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4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747563" y="4644347"/>
            <a:ext cx="46288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 TẬP VỀ NHÀ: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3,5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/94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8374244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8" grpId="0"/>
      <p:bldP spid="1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220309" y="1448722"/>
            <a:ext cx="843051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âu1: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ẳng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220309" y="656187"/>
            <a:ext cx="334097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ởi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828392" y="2105368"/>
            <a:ext cx="10739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endParaRPr lang="en-US" sz="24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515316" y="2588897"/>
            <a:ext cx="59993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Tx/>
              <a:buChar char="-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d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ẳ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P).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3001185" y="3074558"/>
            <a:ext cx="6096001" cy="491976"/>
            <a:chOff x="3040373" y="3627153"/>
            <a:chExt cx="6096001" cy="491976"/>
          </a:xfrm>
        </p:grpSpPr>
        <p:sp>
          <p:nvSpPr>
            <p:cNvPr id="8" name="TextBox 7"/>
            <p:cNvSpPr txBox="1"/>
            <p:nvPr/>
          </p:nvSpPr>
          <p:spPr>
            <a:xfrm>
              <a:off x="3040373" y="3657464"/>
              <a:ext cx="251383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+)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ếu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d 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 (P) =&gt; </a:t>
              </a:r>
              <a:endParaRPr lang="en-US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>
          <mc:Choice xmlns:a14="http://schemas.microsoft.com/office/drawing/2010/main" xmlns="" Requires="a14">
            <p:sp>
              <p:nvSpPr>
                <p:cNvPr id="10" name="Rectangle 9"/>
                <p:cNvSpPr/>
                <p:nvPr/>
              </p:nvSpPr>
              <p:spPr>
                <a:xfrm>
                  <a:off x="5068722" y="3627153"/>
                  <a:ext cx="4067652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indent="342265" algn="just">
                    <a:spcBef>
                      <a:spcPts val="600"/>
                    </a:spcBef>
                    <a:spcAft>
                      <a:spcPts val="0"/>
                    </a:spcAft>
                  </a:pPr>
                  <a:r>
                    <a:rPr lang="pt-BR" sz="2400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DengXian"/>
                      <a:cs typeface="Times New Roman" panose="02020603050405020304" pitchFamily="18" charset="0"/>
                    </a:rPr>
                    <a:t>góc giữa </a:t>
                  </a:r>
                  <a14:m>
                    <m:oMath xmlns:m="http://schemas.openxmlformats.org/officeDocument/2006/math">
                      <m:r>
                        <a:rPr lang="pt-BR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DengXian"/>
                        </a:rPr>
                        <m:t>𝑑</m:t>
                      </m:r>
                    </m:oMath>
                  </a14:m>
                  <a:r>
                    <a:rPr lang="pt-BR" sz="2400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DengXian"/>
                      <a:cs typeface="Times New Roman" panose="02020603050405020304" pitchFamily="18" charset="0"/>
                    </a:rPr>
                    <a:t> và </a:t>
                  </a:r>
                  <a14:m>
                    <m:oMath xmlns:m="http://schemas.openxmlformats.org/officeDocument/2006/math">
                      <m:r>
                        <a:rPr lang="pt-BR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DengXian"/>
                        </a:rPr>
                        <m:t>(</m:t>
                      </m:r>
                      <m:r>
                        <a:rPr lang="pt-BR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DengXian"/>
                        </a:rPr>
                        <m:t>𝑃</m:t>
                      </m:r>
                      <m:r>
                        <a:rPr lang="pt-BR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DengXian"/>
                        </a:rPr>
                        <m:t>)</m:t>
                      </m:r>
                    </m:oMath>
                  </a14:m>
                  <a:r>
                    <a:rPr lang="pt-BR" sz="2400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DengXian"/>
                      <a:cs typeface="Times New Roman" panose="02020603050405020304" pitchFamily="18" charset="0"/>
                    </a:rPr>
                    <a:t> bằng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DengXian"/>
                            </a:rPr>
                          </m:ctrlPr>
                        </m:sSupPr>
                        <m:e>
                          <m:r>
                            <a:rPr lang="pt-B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DengXian"/>
                            </a:rPr>
                            <m:t>90</m:t>
                          </m:r>
                        </m:e>
                        <m:sup>
                          <m:r>
                            <a:rPr lang="pt-B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DengXian"/>
                            </a:rPr>
                            <m:t>0</m:t>
                          </m:r>
                        </m:sup>
                      </m:sSup>
                    </m:oMath>
                  </a14:m>
                  <a:r>
                    <a:rPr lang="pt-BR" sz="2400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DengXian"/>
                      <a:cs typeface="Times New Roman" panose="02020603050405020304" pitchFamily="18" charset="0"/>
                    </a:rPr>
                    <a:t>.</a:t>
                  </a:r>
                  <a:endParaRPr lang="en-US" sz="2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10" name="Rectangle 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068722" y="3627153"/>
                  <a:ext cx="4067652" cy="461665"/>
                </a:xfrm>
                <a:prstGeom prst="rect">
                  <a:avLst/>
                </a:prstGeom>
                <a:blipFill>
                  <a:blip r:embed="rId2"/>
                  <a:stretch>
                    <a:fillRect t="-10526" r="-1349" b="-2894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5" name="Group 14"/>
          <p:cNvGrpSpPr/>
          <p:nvPr/>
        </p:nvGrpSpPr>
        <p:grpSpPr>
          <a:xfrm>
            <a:off x="3001185" y="3497815"/>
            <a:ext cx="6096000" cy="1200329"/>
            <a:chOff x="3096316" y="4538004"/>
            <a:chExt cx="6096000" cy="1200329"/>
          </a:xfrm>
        </p:grpSpPr>
        <p:sp>
          <p:nvSpPr>
            <p:cNvPr id="12" name="TextBox 11"/>
            <p:cNvSpPr txBox="1"/>
            <p:nvPr/>
          </p:nvSpPr>
          <p:spPr>
            <a:xfrm>
              <a:off x="3096316" y="4676504"/>
              <a:ext cx="53732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+) </a:t>
              </a:r>
              <a:endParaRPr lang="en-US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>
          <mc:Choice xmlns:a14="http://schemas.microsoft.com/office/drawing/2010/main" xmlns="" Requires="a14">
            <p:sp>
              <p:nvSpPr>
                <p:cNvPr id="14" name="Rectangle 13"/>
                <p:cNvSpPr/>
                <p:nvPr/>
              </p:nvSpPr>
              <p:spPr>
                <a:xfrm>
                  <a:off x="3096316" y="4538004"/>
                  <a:ext cx="6096000" cy="1200329"/>
                </a:xfrm>
                <a:prstGeom prst="rect">
                  <a:avLst/>
                </a:prstGeom>
              </p:spPr>
              <p:txBody>
                <a:bodyPr>
                  <a:spAutoFit/>
                </a:bodyPr>
                <a:lstStyle/>
                <a:p>
                  <a:pPr indent="342265" algn="just">
                    <a:spcBef>
                      <a:spcPts val="600"/>
                    </a:spcBef>
                    <a:spcAft>
                      <a:spcPts val="0"/>
                    </a:spcAft>
                  </a:pPr>
                  <a:r>
                    <a:rPr lang="pt-BR" sz="2400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DengXian"/>
                      <a:cs typeface="Times New Roman" panose="02020603050405020304" pitchFamily="18" charset="0"/>
                    </a:rPr>
                    <a:t>Nếu đường thẳng </a:t>
                  </a:r>
                  <a14:m>
                    <m:oMath xmlns:m="http://schemas.openxmlformats.org/officeDocument/2006/math">
                      <m:r>
                        <a:rPr lang="pt-BR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DengXian"/>
                        </a:rPr>
                        <m:t>𝑑</m:t>
                      </m:r>
                    </m:oMath>
                  </a14:m>
                  <a:r>
                    <a:rPr lang="pt-BR" sz="2400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DengXian"/>
                      <a:cs typeface="Times New Roman" panose="02020603050405020304" pitchFamily="18" charset="0"/>
                    </a:rPr>
                    <a:t> không vuông góc với </a:t>
                  </a:r>
                  <a14:m>
                    <m:oMath xmlns:m="http://schemas.openxmlformats.org/officeDocument/2006/math">
                      <m:r>
                        <a:rPr lang="pt-BR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DengXian"/>
                        </a:rPr>
                        <m:t>(</m:t>
                      </m:r>
                      <m:r>
                        <a:rPr lang="pt-BR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DengXian"/>
                        </a:rPr>
                        <m:t>𝑃</m:t>
                      </m:r>
                      <m:r>
                        <a:rPr lang="pt-BR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DengXian"/>
                        </a:rPr>
                        <m:t>)</m:t>
                      </m:r>
                    </m:oMath>
                  </a14:m>
                  <a:r>
                    <a:rPr lang="pt-BR" sz="2400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DengXian"/>
                      <a:cs typeface="Times New Roman" panose="02020603050405020304" pitchFamily="18" charset="0"/>
                    </a:rPr>
                    <a:t> thì góc giữa </a:t>
                  </a:r>
                  <a14:m>
                    <m:oMath xmlns:m="http://schemas.openxmlformats.org/officeDocument/2006/math">
                      <m:r>
                        <a:rPr lang="pt-BR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DengXian"/>
                        </a:rPr>
                        <m:t>𝑑</m:t>
                      </m:r>
                    </m:oMath>
                  </a14:m>
                  <a:r>
                    <a:rPr lang="pt-BR" sz="2400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DengXian"/>
                      <a:cs typeface="Times New Roman" panose="02020603050405020304" pitchFamily="18" charset="0"/>
                    </a:rPr>
                    <a:t> và </a:t>
                  </a:r>
                  <a14:m>
                    <m:oMath xmlns:m="http://schemas.openxmlformats.org/officeDocument/2006/math">
                      <m:r>
                        <a:rPr lang="pt-BR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DengXian"/>
                        </a:rPr>
                        <m:t>(</m:t>
                      </m:r>
                      <m:r>
                        <a:rPr lang="pt-BR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DengXian"/>
                        </a:rPr>
                        <m:t>𝑃</m:t>
                      </m:r>
                      <m:r>
                        <a:rPr lang="pt-BR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DengXian"/>
                        </a:rPr>
                        <m:t>)</m:t>
                      </m:r>
                    </m:oMath>
                  </a14:m>
                  <a:r>
                    <a:rPr lang="pt-BR" sz="2400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DengXian"/>
                      <a:cs typeface="Times New Roman" panose="02020603050405020304" pitchFamily="18" charset="0"/>
                    </a:rPr>
                    <a:t> là góc giữa </a:t>
                  </a:r>
                  <a14:m>
                    <m:oMath xmlns:m="http://schemas.openxmlformats.org/officeDocument/2006/math">
                      <m:r>
                        <a:rPr lang="pt-BR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DengXian"/>
                        </a:rPr>
                        <m:t>𝑑</m:t>
                      </m:r>
                    </m:oMath>
                  </a14:m>
                  <a:r>
                    <a:rPr lang="pt-BR" sz="2400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DengXian"/>
                      <a:cs typeface="Times New Roman" panose="02020603050405020304" pitchFamily="18" charset="0"/>
                    </a:rPr>
                    <a:t> và hình chiếu </a:t>
                  </a:r>
                  <a14:m>
                    <m:oMath xmlns:m="http://schemas.openxmlformats.org/officeDocument/2006/math">
                      <m:r>
                        <a:rPr lang="pt-BR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DengXian"/>
                        </a:rPr>
                        <m:t>𝑑</m:t>
                      </m:r>
                      <m:r>
                        <a:rPr lang="pt-BR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DengXian"/>
                        </a:rPr>
                        <m:t>′</m:t>
                      </m:r>
                    </m:oMath>
                  </a14:m>
                  <a:r>
                    <a:rPr lang="pt-BR" sz="2400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DengXian"/>
                      <a:cs typeface="Times New Roman" panose="02020603050405020304" pitchFamily="18" charset="0"/>
                    </a:rPr>
                    <a:t> của </a:t>
                  </a:r>
                  <a14:m>
                    <m:oMath xmlns:m="http://schemas.openxmlformats.org/officeDocument/2006/math">
                      <m:r>
                        <a:rPr lang="pt-BR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DengXian"/>
                        </a:rPr>
                        <m:t>𝑑</m:t>
                      </m:r>
                    </m:oMath>
                  </a14:m>
                  <a:r>
                    <a:rPr lang="pt-BR" sz="2400" dirty="0">
                      <a:solidFill>
                        <a:srgbClr val="000000"/>
                      </a:solidFill>
                      <a:latin typeface="Times New Roman" panose="02020603050405020304" pitchFamily="18" charset="0"/>
                      <a:ea typeface="DengXian"/>
                      <a:cs typeface="Times New Roman" panose="02020603050405020304" pitchFamily="18" charset="0"/>
                    </a:rPr>
                    <a:t> trên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DengXian"/>
                            </a:rPr>
                          </m:ctrlPr>
                        </m:dPr>
                        <m:e>
                          <m:r>
                            <a:rPr lang="pt-BR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DengXian"/>
                            </a:rPr>
                            <m:t>𝑃</m:t>
                          </m:r>
                        </m:e>
                      </m:d>
                      <m:r>
                        <a:rPr lang="pt-BR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DengXian"/>
                        </a:rPr>
                        <m:t>.</m:t>
                      </m:r>
                    </m:oMath>
                  </a14:m>
                  <a:endParaRPr lang="en-US" sz="2400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14" name="Rectangle 1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096316" y="4538004"/>
                  <a:ext cx="6096000" cy="1200329"/>
                </a:xfrm>
                <a:prstGeom prst="rect">
                  <a:avLst/>
                </a:prstGeom>
                <a:blipFill>
                  <a:blip r:embed="rId3"/>
                  <a:stretch>
                    <a:fillRect l="-1500" t="-4061" r="-1600" b="-1066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17" name="Picture 16"/>
          <p:cNvPicPr/>
          <p:nvPr/>
        </p:nvPicPr>
        <p:blipFill>
          <a:blip r:embed="rId4"/>
          <a:stretch>
            <a:fillRect/>
          </a:stretch>
        </p:blipFill>
        <p:spPr>
          <a:xfrm>
            <a:off x="3568850" y="4583641"/>
            <a:ext cx="4637405" cy="19085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2059079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063931" y="979714"/>
            <a:ext cx="304923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ị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?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876605" y="1478029"/>
            <a:ext cx="10105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1172662" y="2140670"/>
            <a:ext cx="76828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342265" algn="just">
              <a:spcBef>
                <a:spcPts val="600"/>
              </a:spcBef>
              <a:spcAft>
                <a:spcPts val="0"/>
              </a:spcAft>
            </a:pP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óc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ị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iện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ồm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ửa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ặt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ẳng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ung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ờ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4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14" name="Rectangle 13"/>
              <p:cNvSpPr/>
              <p:nvPr/>
            </p:nvSpPr>
            <p:spPr>
              <a:xfrm>
                <a:off x="1826206" y="2516796"/>
                <a:ext cx="7157738" cy="12003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í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/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iệu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𝑃</m:t>
                        </m:r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 </m:t>
                        </m:r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𝑑</m:t>
                        </m:r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, </m:t>
                        </m:r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𝑄</m:t>
                        </m:r>
                      </m:e>
                    </m:d>
                  </m:oMath>
                </a14:m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>, </a:t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>góc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/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>nhị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/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>diện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/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>còn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/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>được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/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>kí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/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>hiệu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/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>là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/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 panose="02040503050406030204" pitchFamily="18" charset="0"/>
                            <a:ea typeface="DengXian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DengXian"/>
                            <a:cs typeface="Times New Roman" panose="02020603050405020304" pitchFamily="18" charset="0"/>
                          </a:rPr>
                          <m:t>𝑀</m:t>
                        </m:r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DengXian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DengXian"/>
                            <a:cs typeface="Times New Roman" panose="02020603050405020304" pitchFamily="18" charset="0"/>
                          </a:rPr>
                          <m:t>𝑑</m:t>
                        </m:r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DengXian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DengXian"/>
                            <a:cs typeface="Times New Roman" panose="02020603050405020304" pitchFamily="18" charset="0"/>
                          </a:rPr>
                          <m:t>𝑁</m:t>
                        </m:r>
                      </m:e>
                    </m:d>
                  </m:oMath>
                </a14:m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/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>với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/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DengXian"/>
                        <a:cs typeface="Times New Roman" panose="02020603050405020304" pitchFamily="18" charset="0"/>
                      </a:rPr>
                      <m:t>𝑀</m:t>
                    </m:r>
                    <m:r>
                      <a:rPr 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DengXian"/>
                        <a:cs typeface="Times New Roman" panose="02020603050405020304" pitchFamily="18" charset="0"/>
                      </a:rPr>
                      <m:t>, </m:t>
                    </m:r>
                    <m:r>
                      <a:rPr 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DengXian"/>
                        <a:cs typeface="Times New Roman" panose="02020603050405020304" pitchFamily="18" charset="0"/>
                      </a:rPr>
                      <m:t>𝑁</m:t>
                    </m:r>
                  </m:oMath>
                </a14:m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/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>lần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/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>lượt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/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>là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/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>các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/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>điểm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/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>thuộc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/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>các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/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>nửa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/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>mặt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/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>phẳng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/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  <a:ea typeface="DengXian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DengXian"/>
                            <a:cs typeface="Times New Roman" panose="02020603050405020304" pitchFamily="18" charset="0"/>
                          </a:rPr>
                          <m:t>𝑃</m:t>
                        </m:r>
                      </m:e>
                    </m:d>
                    <m:r>
                      <a:rPr 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DengXian"/>
                        <a:cs typeface="Times New Roman" panose="02020603050405020304" pitchFamily="18" charset="0"/>
                      </a:rPr>
                      <m:t>, (</m:t>
                    </m:r>
                    <m:r>
                      <a:rPr 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DengXian"/>
                        <a:cs typeface="Times New Roman" panose="02020603050405020304" pitchFamily="18" charset="0"/>
                      </a:rPr>
                      <m:t>𝑄</m:t>
                    </m:r>
                    <m:r>
                      <a:rPr 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DengXian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/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>nhưng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/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>không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/>
                </a:r>
                <a:r>
                  <a:rPr lang="en-US" sz="2400" dirty="0" err="1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>thuộc</a:t>
                </a:r>
                <a:r>
                  <a:rPr lang="en-US" sz="24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> d</a:t>
                </a:r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6206" y="2516796"/>
                <a:ext cx="7157738" cy="1200329"/>
              </a:xfrm>
              <a:prstGeom prst="rect">
                <a:avLst/>
              </a:prstGeom>
              <a:blipFill>
                <a:blip r:embed="rId2"/>
                <a:stretch>
                  <a:fillRect l="-1363" t="-4061" b="-106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17" name="Rectangle 16"/>
              <p:cNvSpPr/>
              <p:nvPr/>
            </p:nvSpPr>
            <p:spPr>
              <a:xfrm>
                <a:off x="1771639" y="3756496"/>
                <a:ext cx="3633815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indent="342265" algn="just">
                  <a:spcBef>
                    <a:spcPts val="60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𝑑</m:t>
                    </m:r>
                    <m:r>
                      <a:rPr 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:</m:t>
                    </m:r>
                  </m:oMath>
                </a14:m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/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>cạnh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/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>của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/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>góc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/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>nhị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/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>diện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>.</a:t>
                </a:r>
                <a:endParaRPr lang="en-US" sz="24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1639" y="3756496"/>
                <a:ext cx="3633815" cy="461665"/>
              </a:xfrm>
              <a:prstGeom prst="rect">
                <a:avLst/>
              </a:prstGeom>
              <a:blipFill>
                <a:blip r:embed="rId3"/>
                <a:stretch>
                  <a:fillRect t="-10526" r="-1174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20" name="Rectangle 19"/>
              <p:cNvSpPr/>
              <p:nvPr/>
            </p:nvSpPr>
            <p:spPr>
              <a:xfrm>
                <a:off x="1643229" y="4218161"/>
                <a:ext cx="4844018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indent="342265" algn="just">
                  <a:spcBef>
                    <a:spcPts val="60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d>
                      <m:dPr>
                        <m:ctrlP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𝑃</m:t>
                        </m:r>
                      </m:e>
                    </m:d>
                    <m:r>
                      <a:rPr 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, </m:t>
                    </m:r>
                    <m:d>
                      <m:dPr>
                        <m:ctrlP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𝑄</m:t>
                        </m:r>
                      </m:e>
                    </m:d>
                    <m:r>
                      <a:rPr lang="en-US" sz="2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:</m:t>
                    </m:r>
                  </m:oMath>
                </a14:m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/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>một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/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>mặt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/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>của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/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>góc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/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>nhị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/>
                </a:r>
                <a:r>
                  <a:rPr lang="en-US" sz="24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>diện</a:t>
                </a:r>
                <a:endParaRPr lang="en-US" sz="24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3229" y="4218161"/>
                <a:ext cx="4844018" cy="461665"/>
              </a:xfrm>
              <a:prstGeom prst="rect">
                <a:avLst/>
              </a:prstGeom>
              <a:blipFill>
                <a:blip r:embed="rId4"/>
                <a:stretch>
                  <a:fillRect t="-10526" r="-630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2" name="Picture 21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9405256" y="2548035"/>
            <a:ext cx="2220686" cy="20478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18340595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12" grpId="0"/>
      <p:bldP spid="14" grpId="0" animBg="1"/>
      <p:bldP spid="17" grpId="0" animBg="1"/>
      <p:bldP spid="20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849086" y="600892"/>
            <a:ext cx="177888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. BÀI TẬP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79270" y="2068397"/>
            <a:ext cx="11121634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ho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óp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S.ABCD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áy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BCD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C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D</a:t>
            </a:r>
          </a:p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ại O</a:t>
            </a:r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SO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 (ABCD), tam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giá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SAC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là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tam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giá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đều</a:t>
            </a: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342900" indent="-342900">
              <a:buAutoNum type="alphaLcParenR"/>
            </a:pP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í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số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đo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ủ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gó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giữ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đườ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hẳ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SA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và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mặ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phẳ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(ABCD).</a:t>
            </a:r>
          </a:p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)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hứ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minh rằng AC  (SBD).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í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số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đo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ủ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gó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giữ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đườ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hẳ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SA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và</a:t>
            </a: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mặ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phẳ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(SBD)</a:t>
            </a:r>
          </a:p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)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Gọ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M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là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ru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điểm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ạ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AB.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í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số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đo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ủ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gó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hị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diệ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[M,SO,D]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1287818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246811" y="378823"/>
            <a:ext cx="10739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5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7366770" y="0"/>
            <a:ext cx="4272235" cy="3625896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xmlns="" Requires="a14">
          <p:sp>
            <p:nvSpPr>
              <p:cNvPr id="9" name="Rectangle 8"/>
              <p:cNvSpPr/>
              <p:nvPr/>
            </p:nvSpPr>
            <p:spPr>
              <a:xfrm>
                <a:off x="418012" y="875212"/>
                <a:ext cx="6096000" cy="1805238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indent="457200" algn="just">
                  <a:spcBef>
                    <a:spcPts val="600"/>
                  </a:spcBef>
                  <a:spcAft>
                    <a:spcPts val="0"/>
                  </a:spcAft>
                </a:pPr>
                <a:r>
                  <a:rPr lang="en-US" sz="20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>a) </a:t>
                </a:r>
                <a:r>
                  <a:rPr lang="en-US" sz="2000" dirty="0" err="1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>Góc</a:t>
                </a:r>
                <a:r>
                  <a:rPr lang="en-US" sz="20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/>
                </a:r>
                <a:r>
                  <a:rPr lang="en-US" sz="20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>giữa</a:t>
                </a:r>
                <a:r>
                  <a:rPr lang="en-US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/>
                </a:r>
                <a:r>
                  <a:rPr lang="en-US" sz="20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>đường</a:t>
                </a:r>
                <a:r>
                  <a:rPr lang="en-US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/>
                </a:r>
                <a:r>
                  <a:rPr lang="en-US" sz="20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>thẳng</a:t>
                </a:r>
                <a:r>
                  <a:rPr lang="en-US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/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DengXian"/>
                      </a:rPr>
                      <m:t>𝑆𝐴</m:t>
                    </m:r>
                  </m:oMath>
                </a14:m>
                <a:r>
                  <a:rPr lang="en-US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/>
                </a:r>
                <a:r>
                  <a:rPr lang="en-US" sz="20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>và</a:t>
                </a:r>
                <a:r>
                  <a:rPr lang="en-US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/>
                </a:r>
                <a:r>
                  <a:rPr lang="en-US" sz="20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>mặt</a:t>
                </a:r>
                <a:r>
                  <a:rPr lang="en-US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/>
                </a:r>
                <a:r>
                  <a:rPr lang="en-US" sz="20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>phẳng</a:t>
                </a:r>
                <a:r>
                  <a:rPr lang="en-US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/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DengXian"/>
                          </a:rPr>
                        </m:ctrlPr>
                      </m:dPr>
                      <m:e>
                        <m: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DengXian"/>
                          </a:rPr>
                          <m:t>𝐴𝐵𝐶𝐷</m:t>
                        </m:r>
                      </m:e>
                    </m:d>
                  </m:oMath>
                </a14:m>
                <a:r>
                  <a:rPr lang="en-US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/>
                </a:r>
                <a:r>
                  <a:rPr lang="en-US" sz="20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>bằng</a:t>
                </a:r>
                <a:r>
                  <a:rPr lang="en-US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/>
                </a:r>
                <a:r>
                  <a:rPr lang="en-US" sz="20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>góc</a:t>
                </a:r>
                <a:r>
                  <a:rPr lang="en-US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/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DengXian"/>
                          </a:rPr>
                        </m:ctrlPr>
                      </m:accPr>
                      <m:e>
                        <m: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DengXian"/>
                          </a:rPr>
                          <m:t>𝑆𝐴𝐶</m:t>
                        </m:r>
                      </m:e>
                    </m:acc>
                  </m:oMath>
                </a14:m>
                <a:endParaRPr lang="en-US" sz="20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indent="457200" algn="just">
                  <a:spcBef>
                    <a:spcPts val="600"/>
                  </a:spcBef>
                  <a:spcAft>
                    <a:spcPts val="0"/>
                  </a:spcAft>
                </a:pPr>
                <a:r>
                  <a:rPr lang="en-US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>Do tam </a:t>
                </a:r>
                <a:r>
                  <a:rPr lang="en-US" sz="20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>giác</a:t>
                </a:r>
                <a:r>
                  <a:rPr lang="en-US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/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DengXian"/>
                      </a:rPr>
                      <m:t>𝑆𝐴𝐶</m:t>
                    </m:r>
                  </m:oMath>
                </a14:m>
                <a:r>
                  <a:rPr lang="en-US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/>
                </a:r>
                <a:r>
                  <a:rPr lang="en-US" sz="20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>đều</a:t>
                </a:r>
                <a:r>
                  <a:rPr lang="en-US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>, </a:t>
                </a:r>
                <a:r>
                  <a:rPr lang="en-US" sz="20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>suy</a:t>
                </a:r>
                <a:r>
                  <a:rPr lang="en-US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/>
                </a:r>
                <a:r>
                  <a:rPr lang="en-US" sz="20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>ra</a:t>
                </a:r>
                <a:r>
                  <a:rPr lang="en-US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/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DengXian"/>
                          </a:rPr>
                        </m:ctrlPr>
                      </m:accPr>
                      <m:e>
                        <m: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DengXian"/>
                          </a:rPr>
                          <m:t>𝑆𝐴𝐶</m:t>
                        </m:r>
                      </m:e>
                    </m:acc>
                    <m:r>
                      <a:rPr 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DengXian"/>
                      </a:rPr>
                      <m:t>=</m:t>
                    </m:r>
                    <m:sSup>
                      <m:sSupPr>
                        <m:ctrlP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DengXian"/>
                          </a:rPr>
                        </m:ctrlPr>
                      </m:sSupPr>
                      <m:e>
                        <m: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DengXian"/>
                          </a:rPr>
                          <m:t>60</m:t>
                        </m:r>
                      </m:e>
                      <m:sup>
                        <m: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DengXian"/>
                          </a:rPr>
                          <m:t>0</m:t>
                        </m:r>
                      </m:sup>
                    </m:sSup>
                  </m:oMath>
                </a14:m>
                <a:endParaRPr lang="en-US" sz="20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indent="457200" algn="just">
                  <a:spcBef>
                    <a:spcPts val="600"/>
                  </a:spcBef>
                  <a:spcAft>
                    <a:spcPts val="0"/>
                  </a:spcAft>
                </a:pPr>
                <a:r>
                  <a:rPr lang="en-US" sz="20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>Vậy</a:t>
                </a:r>
                <a:r>
                  <a:rPr lang="en-US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/>
                </a:r>
                <a:r>
                  <a:rPr lang="en-US" sz="20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>góc</a:t>
                </a:r>
                <a:r>
                  <a:rPr lang="en-US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/>
                </a:r>
                <a:r>
                  <a:rPr lang="en-US" sz="20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>giữa</a:t>
                </a:r>
                <a:r>
                  <a:rPr lang="en-US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/>
                </a:r>
                <a:r>
                  <a:rPr lang="en-US" sz="20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>đường</a:t>
                </a:r>
                <a:r>
                  <a:rPr lang="en-US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/>
                </a:r>
                <a:r>
                  <a:rPr lang="en-US" sz="20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>thẳng</a:t>
                </a:r>
                <a:r>
                  <a:rPr lang="en-US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/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DengXian"/>
                      </a:rPr>
                      <m:t>𝑆𝐴</m:t>
                    </m:r>
                  </m:oMath>
                </a14:m>
                <a:r>
                  <a:rPr lang="en-US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/>
                </a:r>
                <a:r>
                  <a:rPr lang="en-US" sz="20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>và</a:t>
                </a:r>
                <a:r>
                  <a:rPr lang="en-US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/>
                </a:r>
                <a:r>
                  <a:rPr lang="en-US" sz="20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>mặt</a:t>
                </a:r>
                <a:r>
                  <a:rPr lang="en-US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/>
                </a:r>
                <a:r>
                  <a:rPr lang="en-US" sz="20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>phẳng</a:t>
                </a:r>
                <a:r>
                  <a:rPr lang="en-US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/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DengXian"/>
                          </a:rPr>
                        </m:ctrlPr>
                      </m:dPr>
                      <m:e>
                        <m: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DengXian"/>
                          </a:rPr>
                          <m:t>𝐴𝐵𝐶𝐷</m:t>
                        </m:r>
                      </m:e>
                    </m:d>
                  </m:oMath>
                </a14:m>
                <a:r>
                  <a:rPr lang="en-US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/>
                </a:r>
                <a:r>
                  <a:rPr lang="en-US" sz="20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>bằng</a:t>
                </a:r>
                <a:r>
                  <a:rPr lang="en-US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/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DengXian"/>
                          </a:rPr>
                        </m:ctrlPr>
                      </m:sSupPr>
                      <m:e>
                        <m: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DengXian"/>
                          </a:rPr>
                          <m:t>60</m:t>
                        </m:r>
                      </m:e>
                      <m:sup>
                        <m: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DengXian"/>
                          </a:rPr>
                          <m:t>0</m:t>
                        </m:r>
                      </m:sup>
                    </m:sSup>
                  </m:oMath>
                </a14:m>
                <a:endParaRPr lang="en-US" sz="20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8012" y="875212"/>
                <a:ext cx="6096000" cy="1805238"/>
              </a:xfrm>
              <a:prstGeom prst="rect">
                <a:avLst/>
              </a:prstGeom>
              <a:blipFill>
                <a:blip r:embed="rId3"/>
                <a:stretch>
                  <a:fillRect l="-1100" t="-2027" b="-54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12" name="Rectangle 11"/>
              <p:cNvSpPr/>
              <p:nvPr/>
            </p:nvSpPr>
            <p:spPr>
              <a:xfrm>
                <a:off x="493040" y="2807507"/>
                <a:ext cx="7305486" cy="116955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indent="457200" algn="just">
                  <a:spcBef>
                    <a:spcPts val="600"/>
                  </a:spcBef>
                  <a:spcAft>
                    <a:spcPts val="0"/>
                  </a:spcAft>
                </a:pPr>
                <a:r>
                  <a:rPr lang="en-US" sz="20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>b) Do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DengXian"/>
                      </a:rPr>
                      <m:t>𝑆𝑂</m:t>
                    </m:r>
                    <m:r>
                      <a:rPr 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DengXian"/>
                      </a:rPr>
                      <m:t>⊥</m:t>
                    </m:r>
                    <m:d>
                      <m:dPr>
                        <m:ctrlP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DengXian"/>
                          </a:rPr>
                        </m:ctrlPr>
                      </m:dPr>
                      <m:e>
                        <m: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DengXian"/>
                          </a:rPr>
                          <m:t>𝐴𝐵𝐶𝐷</m:t>
                        </m:r>
                      </m:e>
                    </m:d>
                    <m:r>
                      <a:rPr 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DengXian"/>
                      </a:rPr>
                      <m:t>⇒</m:t>
                    </m:r>
                    <m:r>
                      <a:rPr 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DengXian"/>
                      </a:rPr>
                      <m:t>𝐴𝑂</m:t>
                    </m:r>
                    <m:r>
                      <a:rPr 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DengXian"/>
                      </a:rPr>
                      <m:t>⊥</m:t>
                    </m:r>
                    <m:r>
                      <a:rPr 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DengXian"/>
                      </a:rPr>
                      <m:t>𝐴𝐶</m:t>
                    </m:r>
                  </m:oMath>
                </a14:m>
                <a:r>
                  <a:rPr lang="en-US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DengXian"/>
                      </a:rPr>
                      <m:t>𝐴𝐶</m:t>
                    </m:r>
                    <m:r>
                      <a:rPr 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DengXian"/>
                      </a:rPr>
                      <m:t>⊥</m:t>
                    </m:r>
                    <m:r>
                      <a:rPr 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DengXian"/>
                      </a:rPr>
                      <m:t>𝐵𝐷</m:t>
                    </m:r>
                  </m:oMath>
                </a14:m>
                <a:r>
                  <a:rPr lang="en-US" sz="20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>,</a:t>
                </a:r>
              </a:p>
              <a:p>
                <a:pPr indent="457200" algn="just">
                  <a:spcBef>
                    <a:spcPts val="600"/>
                  </a:spcBef>
                  <a:spcAft>
                    <a:spcPts val="0"/>
                  </a:spcAft>
                </a:pPr>
                <a:r>
                  <a:rPr lang="en-US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/>
                </a:r>
                <a:r>
                  <a:rPr lang="en-US" sz="20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>   =&gt;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DengXian"/>
                      </a:rPr>
                      <m:t>𝐴𝐶</m:t>
                    </m:r>
                    <m:r>
                      <a:rPr 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DengXian"/>
                      </a:rPr>
                      <m:t>⊥</m:t>
                    </m:r>
                    <m:d>
                      <m:dPr>
                        <m:ctrlP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DengXian"/>
                          </a:rPr>
                        </m:ctrlPr>
                      </m:dPr>
                      <m:e>
                        <m: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DengXian"/>
                          </a:rPr>
                          <m:t>𝐴𝐵𝐷</m:t>
                        </m:r>
                      </m:e>
                    </m:d>
                  </m:oMath>
                </a14:m>
                <a:endParaRPr lang="en-US" sz="20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indent="457200" algn="just">
                  <a:spcBef>
                    <a:spcPts val="600"/>
                  </a:spcBef>
                  <a:spcAft>
                    <a:spcPts val="0"/>
                  </a:spcAft>
                </a:pPr>
                <a:r>
                  <a:rPr lang="en-US" sz="20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>Vậy</a:t>
                </a:r>
                <a:r>
                  <a:rPr lang="en-US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/>
                </a:r>
                <a:r>
                  <a:rPr lang="en-US" sz="20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>góc</a:t>
                </a:r>
                <a:r>
                  <a:rPr lang="en-US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/>
                </a:r>
                <a:r>
                  <a:rPr lang="en-US" sz="20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>giữa</a:t>
                </a:r>
                <a:r>
                  <a:rPr lang="en-US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/>
                </a:r>
                <a:r>
                  <a:rPr lang="en-US" sz="20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>đường</a:t>
                </a:r>
                <a:r>
                  <a:rPr lang="en-US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/>
                </a:r>
                <a:r>
                  <a:rPr lang="en-US" sz="20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>thẳng</a:t>
                </a:r>
                <a:r>
                  <a:rPr lang="en-US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/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DengXian"/>
                      </a:rPr>
                      <m:t>𝐴𝐶</m:t>
                    </m:r>
                  </m:oMath>
                </a14:m>
                <a:r>
                  <a:rPr lang="en-US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/>
                </a:r>
                <a:r>
                  <a:rPr lang="en-US" sz="20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>và</a:t>
                </a:r>
                <a:r>
                  <a:rPr lang="en-US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/>
                </a:r>
                <a:r>
                  <a:rPr lang="en-US" sz="20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>mặt</a:t>
                </a:r>
                <a:r>
                  <a:rPr lang="en-US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/>
                </a:r>
                <a:r>
                  <a:rPr lang="en-US" sz="20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>phẳng</a:t>
                </a:r>
                <a:r>
                  <a:rPr lang="en-US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/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DengXian"/>
                          </a:rPr>
                        </m:ctrlPr>
                      </m:dPr>
                      <m:e>
                        <m: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DengXian"/>
                          </a:rPr>
                          <m:t>𝑆𝐵𝐷</m:t>
                        </m:r>
                      </m:e>
                    </m:d>
                  </m:oMath>
                </a14:m>
                <a:r>
                  <a:rPr lang="en-US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/>
                </a:r>
                <a:r>
                  <a:rPr lang="en-US" sz="20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>bằng</a:t>
                </a:r>
                <a:r>
                  <a:rPr lang="en-US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/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DengXian"/>
                          </a:rPr>
                        </m:ctrlPr>
                      </m:sSupPr>
                      <m:e>
                        <m: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DengXian"/>
                          </a:rPr>
                          <m:t>90</m:t>
                        </m:r>
                      </m:e>
                      <m:sup>
                        <m: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DengXian"/>
                          </a:rPr>
                          <m:t>0</m:t>
                        </m:r>
                      </m:sup>
                    </m:sSup>
                  </m:oMath>
                </a14:m>
                <a:endParaRPr lang="en-US" sz="20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3040" y="2807507"/>
                <a:ext cx="7305486" cy="1169551"/>
              </a:xfrm>
              <a:prstGeom prst="rect">
                <a:avLst/>
              </a:prstGeom>
              <a:blipFill>
                <a:blip r:embed="rId4"/>
                <a:stretch>
                  <a:fillRect t="-3141" b="-89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15" name="Rectangle 14"/>
              <p:cNvSpPr/>
              <p:nvPr/>
            </p:nvSpPr>
            <p:spPr>
              <a:xfrm>
                <a:off x="984069" y="4104115"/>
                <a:ext cx="10184674" cy="190334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indent="457200" algn="just">
                  <a:spcBef>
                    <a:spcPts val="600"/>
                  </a:spcBef>
                  <a:spcAft>
                    <a:spcPts val="0"/>
                  </a:spcAft>
                </a:pPr>
                <a:r>
                  <a:rPr lang="en-US" sz="20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>c) Ta </a:t>
                </a:r>
                <a:r>
                  <a:rPr lang="en-US" sz="20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>có</a:t>
                </a:r>
                <a:r>
                  <a:rPr lang="en-US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/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DengXian"/>
                      </a:rPr>
                      <m:t>𝑂𝑀</m:t>
                    </m:r>
                    <m:r>
                      <a:rPr 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DengXian"/>
                      </a:rPr>
                      <m:t>⊥</m:t>
                    </m:r>
                    <m:r>
                      <a:rPr 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DengXian"/>
                      </a:rPr>
                      <m:t>𝑆𝑂</m:t>
                    </m:r>
                    <m:r>
                      <a:rPr 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DengXian"/>
                      </a:rPr>
                      <m:t>;</m:t>
                    </m:r>
                    <m:r>
                      <a:rPr 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DengXian"/>
                      </a:rPr>
                      <m:t>𝑂𝐷</m:t>
                    </m:r>
                    <m:r>
                      <a:rPr 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DengXian"/>
                      </a:rPr>
                      <m:t>⊥</m:t>
                    </m:r>
                    <m:r>
                      <a:rPr 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DengXian"/>
                      </a:rPr>
                      <m:t>𝑆𝑂</m:t>
                    </m:r>
                  </m:oMath>
                </a14:m>
                <a:r>
                  <a:rPr lang="en-US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/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DengXian"/>
                      </a:rPr>
                      <m:t>⇒</m:t>
                    </m:r>
                    <m:d>
                      <m:dPr>
                        <m:begChr m:val="["/>
                        <m:endChr m:val="]"/>
                        <m:ctrlP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DengXian"/>
                          </a:rPr>
                        </m:ctrlPr>
                      </m:dPr>
                      <m:e>
                        <m: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DengXian"/>
                          </a:rPr>
                          <m:t>𝑀</m:t>
                        </m:r>
                        <m: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DengXian"/>
                          </a:rPr>
                          <m:t>,</m:t>
                        </m:r>
                        <m: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DengXian"/>
                          </a:rPr>
                          <m:t>𝑆𝑂</m:t>
                        </m:r>
                        <m: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DengXian"/>
                          </a:rPr>
                          <m:t>,</m:t>
                        </m:r>
                        <m: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DengXian"/>
                          </a:rPr>
                          <m:t>𝐷</m:t>
                        </m:r>
                      </m:e>
                    </m:d>
                    <m:r>
                      <a:rPr 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DengXian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DengXian"/>
                          </a:rPr>
                        </m:ctrlPr>
                      </m:accPr>
                      <m:e>
                        <m: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DengXian"/>
                          </a:rPr>
                          <m:t>𝑀𝑂𝐷</m:t>
                        </m:r>
                      </m:e>
                    </m:acc>
                    <m:r>
                      <a:rPr 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DengXian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DengXian"/>
                          </a:rPr>
                        </m:ctrlPr>
                      </m:accPr>
                      <m:e>
                        <m: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DengXian"/>
                          </a:rPr>
                          <m:t>𝑀𝑂𝐴</m:t>
                        </m:r>
                      </m:e>
                    </m:acc>
                    <m:r>
                      <a:rPr 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DengXian"/>
                      </a:rPr>
                      <m:t>+</m:t>
                    </m:r>
                    <m:acc>
                      <m:accPr>
                        <m:chr m:val="̂"/>
                        <m:ctrlP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DengXian"/>
                          </a:rPr>
                        </m:ctrlPr>
                      </m:accPr>
                      <m:e>
                        <m: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DengXian"/>
                          </a:rPr>
                          <m:t>𝐴𝑂𝐷</m:t>
                        </m:r>
                      </m:e>
                    </m:acc>
                  </m:oMath>
                </a14:m>
                <a:endParaRPr lang="en-US" sz="20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indent="457200" algn="just">
                  <a:spcBef>
                    <a:spcPts val="600"/>
                  </a:spcBef>
                  <a:spcAft>
                    <a:spcPts val="0"/>
                  </a:spcAft>
                </a:pPr>
                <a:r>
                  <a:rPr lang="en-US" sz="20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>Góc</a:t>
                </a:r>
                <a:r>
                  <a:rPr lang="en-US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/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DengXian"/>
                          </a:rPr>
                        </m:ctrlPr>
                      </m:accPr>
                      <m:e>
                        <m: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DengXian"/>
                          </a:rPr>
                          <m:t>𝐴𝑂𝐷</m:t>
                        </m:r>
                      </m:e>
                    </m:acc>
                    <m:r>
                      <a:rPr 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DengXian"/>
                      </a:rPr>
                      <m:t>=</m:t>
                    </m:r>
                    <m:sSup>
                      <m:sSupPr>
                        <m:ctrlP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DengXian"/>
                          </a:rPr>
                        </m:ctrlPr>
                      </m:sSupPr>
                      <m:e>
                        <m: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DengXian"/>
                          </a:rPr>
                          <m:t>90</m:t>
                        </m:r>
                      </m:e>
                      <m:sup>
                        <m: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DengXian"/>
                          </a:rPr>
                          <m:t>0</m:t>
                        </m:r>
                      </m:sup>
                    </m:sSup>
                  </m:oMath>
                </a14:m>
                <a:endParaRPr lang="en-US" sz="20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indent="457200" algn="just">
                  <a:spcBef>
                    <a:spcPts val="600"/>
                  </a:spcBef>
                  <a:spcAft>
                    <a:spcPts val="0"/>
                  </a:spcAft>
                </a:pPr>
                <a:r>
                  <a:rPr lang="en-US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>Tam </a:t>
                </a:r>
                <a:r>
                  <a:rPr lang="en-US" sz="20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>giác</a:t>
                </a:r>
                <a:r>
                  <a:rPr lang="en-US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/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DengXian"/>
                      </a:rPr>
                      <m:t>𝑂𝐴𝐵</m:t>
                    </m:r>
                  </m:oMath>
                </a14:m>
                <a:r>
                  <a:rPr lang="en-US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/>
                </a:r>
                <a:r>
                  <a:rPr lang="en-US" sz="20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>vuông</a:t>
                </a:r>
                <a:r>
                  <a:rPr lang="en-US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/>
                </a:r>
                <a:r>
                  <a:rPr lang="en-US" sz="20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>cân</a:t>
                </a:r>
                <a:r>
                  <a:rPr lang="en-US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> tại O; OM </a:t>
                </a:r>
                <a:r>
                  <a:rPr lang="en-US" sz="20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>là</a:t>
                </a:r>
                <a:r>
                  <a:rPr lang="en-US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/>
                </a:r>
                <a:r>
                  <a:rPr lang="en-US" sz="20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>đường</a:t>
                </a:r>
                <a:r>
                  <a:rPr lang="en-US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/>
                </a:r>
                <a:r>
                  <a:rPr lang="en-US" sz="20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>trung</a:t>
                </a:r>
                <a:r>
                  <a:rPr lang="en-US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/>
                </a:r>
                <a:r>
                  <a:rPr lang="en-US" sz="20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>tuyến</a:t>
                </a:r>
                <a:r>
                  <a:rPr lang="en-US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/>
                </a:r>
                <a:r>
                  <a:rPr lang="en-US" sz="20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>trong</a:t>
                </a:r>
                <a:r>
                  <a:rPr lang="en-US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> tam </a:t>
                </a:r>
                <a:r>
                  <a:rPr lang="en-US" sz="20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>giác</a:t>
                </a:r>
                <a:r>
                  <a:rPr lang="en-US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> OAB, </a:t>
                </a:r>
                <a:r>
                  <a:rPr lang="en-US" sz="20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>suy</a:t>
                </a:r>
                <a:r>
                  <a:rPr lang="en-US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/>
                </a:r>
                <a:r>
                  <a:rPr lang="en-US" sz="20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>ra</a:t>
                </a:r>
                <a:r>
                  <a:rPr lang="en-US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> OM </a:t>
                </a:r>
                <a:r>
                  <a:rPr lang="en-US" sz="20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>là</a:t>
                </a:r>
                <a:r>
                  <a:rPr lang="en-US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/>
                </a:r>
                <a:r>
                  <a:rPr lang="en-US" sz="20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>đường</a:t>
                </a:r>
                <a:r>
                  <a:rPr lang="en-US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/>
                </a:r>
                <a:r>
                  <a:rPr lang="en-US" sz="20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>phân</a:t>
                </a:r>
                <a:r>
                  <a:rPr lang="en-US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/>
                </a:r>
                <a:r>
                  <a:rPr lang="en-US" sz="20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>giác</a:t>
                </a:r>
                <a:r>
                  <a:rPr lang="en-US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/>
                </a:r>
                <a:r>
                  <a:rPr lang="en-US" sz="20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>của</a:t>
                </a:r>
                <a:r>
                  <a:rPr lang="en-US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/>
                </a:r>
                <a:r>
                  <a:rPr lang="en-US" sz="20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>góc</a:t>
                </a:r>
                <a:r>
                  <a:rPr lang="en-US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/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DengXian"/>
                          </a:rPr>
                        </m:ctrlPr>
                      </m:accPr>
                      <m:e>
                        <m: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DengXian"/>
                          </a:rPr>
                          <m:t>𝐴𝑂𝐵</m:t>
                        </m:r>
                      </m:e>
                    </m:acc>
                  </m:oMath>
                </a14:m>
                <a:r>
                  <a:rPr lang="en-US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/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DengXian"/>
                      </a:rPr>
                      <m:t>⇒</m:t>
                    </m:r>
                    <m:acc>
                      <m:accPr>
                        <m:chr m:val="̂"/>
                        <m:ctrlP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DengXian"/>
                          </a:rPr>
                        </m:ctrlPr>
                      </m:accPr>
                      <m:e>
                        <m: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DengXian"/>
                          </a:rPr>
                          <m:t>𝑀𝑂𝐴</m:t>
                        </m:r>
                      </m:e>
                    </m:acc>
                    <m:r>
                      <a:rPr 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DengXian"/>
                      </a:rPr>
                      <m:t>=</m:t>
                    </m:r>
                    <m:sSup>
                      <m:sSupPr>
                        <m:ctrlP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DengXian"/>
                          </a:rPr>
                        </m:ctrlPr>
                      </m:sSupPr>
                      <m:e>
                        <m: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DengXian"/>
                          </a:rPr>
                          <m:t>45</m:t>
                        </m:r>
                      </m:e>
                      <m:sup>
                        <m: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DengXian"/>
                          </a:rPr>
                          <m:t>0</m:t>
                        </m:r>
                      </m:sup>
                    </m:sSup>
                  </m:oMath>
                </a14:m>
                <a:endParaRPr lang="en-US" sz="20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spcBef>
                    <a:spcPts val="600"/>
                  </a:spcBef>
                  <a:spcAft>
                    <a:spcPts val="0"/>
                  </a:spcAft>
                </a:pPr>
                <a:r>
                  <a:rPr lang="en-US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/>
                </a:r>
                <a:r>
                  <a:rPr lang="en-US" sz="20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>Vậy</a:t>
                </a:r>
                <a:r>
                  <a:rPr lang="en-US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  <a:cs typeface="Times New Roman" panose="02020603050405020304" pitchFamily="18" charset="0"/>
                  </a:rPr>
                  <a:t/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DengXian"/>
                      </a:rPr>
                      <m:t>⇒</m:t>
                    </m:r>
                    <m:d>
                      <m:dPr>
                        <m:begChr m:val="["/>
                        <m:endChr m:val="]"/>
                        <m:ctrlP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DengXian"/>
                          </a:rPr>
                        </m:ctrlPr>
                      </m:dPr>
                      <m:e>
                        <m: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DengXian"/>
                          </a:rPr>
                          <m:t>𝑀</m:t>
                        </m:r>
                        <m: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DengXian"/>
                          </a:rPr>
                          <m:t>,</m:t>
                        </m:r>
                        <m: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DengXian"/>
                          </a:rPr>
                          <m:t>𝑆𝑂</m:t>
                        </m:r>
                        <m: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DengXian"/>
                          </a:rPr>
                          <m:t>,</m:t>
                        </m:r>
                        <m: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DengXian"/>
                          </a:rPr>
                          <m:t>𝐷</m:t>
                        </m:r>
                      </m:e>
                    </m:d>
                    <m:r>
                      <a:rPr 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DengXian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DengXian"/>
                          </a:rPr>
                        </m:ctrlPr>
                      </m:accPr>
                      <m:e>
                        <m: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DengXian"/>
                          </a:rPr>
                          <m:t>𝑀𝑂𝐷</m:t>
                        </m:r>
                      </m:e>
                    </m:acc>
                    <m:r>
                      <a:rPr 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DengXian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DengXian"/>
                          </a:rPr>
                        </m:ctrlPr>
                      </m:accPr>
                      <m:e>
                        <m: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DengXian"/>
                          </a:rPr>
                          <m:t>𝑀𝑂𝐴</m:t>
                        </m:r>
                      </m:e>
                    </m:acc>
                    <m:r>
                      <a:rPr 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DengXian"/>
                      </a:rPr>
                      <m:t>+</m:t>
                    </m:r>
                    <m:acc>
                      <m:accPr>
                        <m:chr m:val="̂"/>
                        <m:ctrlP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DengXian"/>
                          </a:rPr>
                        </m:ctrlPr>
                      </m:accPr>
                      <m:e>
                        <m: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DengXian"/>
                          </a:rPr>
                          <m:t>𝐴𝑂𝐷</m:t>
                        </m:r>
                      </m:e>
                    </m:acc>
                    <m:r>
                      <a:rPr 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DengXian"/>
                      </a:rPr>
                      <m:t>=</m:t>
                    </m:r>
                    <m:sSup>
                      <m:sSupPr>
                        <m:ctrlP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DengXian"/>
                          </a:rPr>
                        </m:ctrlPr>
                      </m:sSupPr>
                      <m:e>
                        <m: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DengXian"/>
                          </a:rPr>
                          <m:t>90</m:t>
                        </m:r>
                      </m:e>
                      <m:sup>
                        <m: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DengXian"/>
                          </a:rPr>
                          <m:t>0</m:t>
                        </m:r>
                      </m:sup>
                    </m:sSup>
                    <m:r>
                      <a:rPr 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DengXian"/>
                      </a:rPr>
                      <m:t>+</m:t>
                    </m:r>
                    <m:sSup>
                      <m:sSupPr>
                        <m:ctrlP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DengXian"/>
                          </a:rPr>
                        </m:ctrlPr>
                      </m:sSupPr>
                      <m:e>
                        <m: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DengXian"/>
                          </a:rPr>
                          <m:t>45</m:t>
                        </m:r>
                      </m:e>
                      <m:sup>
                        <m: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DengXian"/>
                          </a:rPr>
                          <m:t>0</m:t>
                        </m:r>
                      </m:sup>
                    </m:sSup>
                    <m:r>
                      <a:rPr 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DengXian"/>
                      </a:rPr>
                      <m:t>=</m:t>
                    </m:r>
                    <m:sSup>
                      <m:sSupPr>
                        <m:ctrlP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DengXian"/>
                          </a:rPr>
                        </m:ctrlPr>
                      </m:sSupPr>
                      <m:e>
                        <m: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DengXian"/>
                          </a:rPr>
                          <m:t>135</m:t>
                        </m:r>
                      </m:e>
                      <m:sup>
                        <m: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DengXian"/>
                          </a:rPr>
                          <m:t>0</m:t>
                        </m:r>
                      </m:sup>
                    </m:sSup>
                  </m:oMath>
                </a14:m>
                <a:endParaRPr lang="en-US" sz="20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4069" y="4104115"/>
                <a:ext cx="10184674" cy="1903342"/>
              </a:xfrm>
              <a:prstGeom prst="rect">
                <a:avLst/>
              </a:prstGeom>
              <a:blipFill>
                <a:blip r:embed="rId5"/>
                <a:stretch>
                  <a:fillRect l="-598" t="-1603" r="-658" b="-51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xmlns="" val="21453586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9" grpId="0" animBg="1"/>
      <p:bldP spid="12" grpId="0" animBg="1"/>
      <p:bldP spid="1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319349" y="1528354"/>
            <a:ext cx="10267875" cy="36731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200000"/>
              </a:lnSpc>
            </a:pP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óp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S. ABCD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SA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 (ABCD),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đáy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ABCD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là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hì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ho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ạ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a </a:t>
            </a:r>
          </a:p>
          <a:p>
            <a:pPr>
              <a:lnSpc>
                <a:spcPct val="200000"/>
              </a:lnSpc>
            </a:pP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và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AC = a</a:t>
            </a:r>
          </a:p>
          <a:p>
            <a:pPr marL="342900" indent="-342900">
              <a:lnSpc>
                <a:spcPct val="200000"/>
              </a:lnSpc>
              <a:buAutoNum type="alphaLcParenR"/>
            </a:pP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í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số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đo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ủ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gó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hị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diệ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[B,SA,C].</a:t>
            </a:r>
          </a:p>
          <a:p>
            <a:pPr marL="342900" indent="-342900">
              <a:lnSpc>
                <a:spcPct val="200000"/>
              </a:lnSpc>
              <a:buAutoNum type="alphaLcParenR"/>
            </a:pP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í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số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đo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ủ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gó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hị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diệ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[B,SA,D].</a:t>
            </a:r>
          </a:p>
          <a:p>
            <a:pPr marL="342900" indent="-342900">
              <a:lnSpc>
                <a:spcPct val="200000"/>
              </a:lnSpc>
              <a:buAutoNum type="alphaLcParenR"/>
            </a:pP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iế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SA = a,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í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số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đo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ủ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gó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giữ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đườ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hẳ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SC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và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mặ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phẳ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ABCD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4535283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351314" y="653143"/>
            <a:ext cx="92704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endParaRPr 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7" name="Rectangle 6"/>
              <p:cNvSpPr/>
              <p:nvPr/>
            </p:nvSpPr>
            <p:spPr>
              <a:xfrm>
                <a:off x="809897" y="1621580"/>
                <a:ext cx="6096000" cy="1113253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algn="just">
                  <a:spcBef>
                    <a:spcPts val="600"/>
                  </a:spcBef>
                  <a:spcAft>
                    <a:spcPts val="0"/>
                  </a:spcAft>
                </a:pPr>
                <a:r>
                  <a:rPr lang="en-US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a) Ta </a:t>
                </a:r>
                <a:r>
                  <a:rPr lang="en-US" sz="20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có</a:t>
                </a:r>
                <a:r>
                  <a:rPr lang="en-US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/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DengXian"/>
                          </a:rPr>
                        </m:ctrlPr>
                      </m:dPr>
                      <m:e>
                        <m: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DengXian"/>
                          </a:rPr>
                          <m:t>𝐵</m:t>
                        </m:r>
                        <m: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DengXian"/>
                          </a:rPr>
                          <m:t>,</m:t>
                        </m:r>
                        <m: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DengXian"/>
                          </a:rPr>
                          <m:t>𝑆𝐴</m:t>
                        </m:r>
                        <m: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DengXian"/>
                          </a:rPr>
                          <m:t>,</m:t>
                        </m:r>
                        <m: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DengXian"/>
                          </a:rPr>
                          <m:t>𝐶</m:t>
                        </m:r>
                      </m:e>
                    </m:d>
                    <m:r>
                      <a:rPr 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DengXian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DengXian"/>
                          </a:rPr>
                        </m:ctrlPr>
                      </m:accPr>
                      <m:e>
                        <m: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DengXian"/>
                          </a:rPr>
                          <m:t>𝐵𝐴𝐶</m:t>
                        </m:r>
                      </m:e>
                    </m:acc>
                  </m:oMath>
                </a14:m>
                <a:endParaRPr lang="en-US" sz="20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pPr indent="457200" algn="just">
                  <a:spcBef>
                    <a:spcPts val="600"/>
                  </a:spcBef>
                  <a:spcAft>
                    <a:spcPts val="0"/>
                  </a:spcAft>
                </a:pPr>
                <a:r>
                  <a:rPr lang="en-US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</a:rPr>
                  <a:t>Ta </a:t>
                </a:r>
                <a:r>
                  <a:rPr lang="en-US" sz="20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</a:rPr>
                  <a:t>có</a:t>
                </a:r>
                <a:r>
                  <a:rPr lang="en-US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</a:rPr>
                  <a:t> tam </a:t>
                </a:r>
                <a:r>
                  <a:rPr lang="en-US" sz="20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</a:rPr>
                  <a:t>giác</a:t>
                </a:r>
                <a:r>
                  <a:rPr lang="en-US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</a:rPr>
                  <a:t> ABC </a:t>
                </a:r>
                <a:r>
                  <a:rPr lang="en-US" sz="20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</a:rPr>
                  <a:t>là</a:t>
                </a:r>
                <a:r>
                  <a:rPr lang="en-US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</a:rPr>
                  <a:t> tam </a:t>
                </a:r>
                <a:r>
                  <a:rPr lang="en-US" sz="20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</a:rPr>
                  <a:t>giác</a:t>
                </a:r>
                <a:r>
                  <a:rPr lang="en-US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</a:rPr>
                  <a:t/>
                </a:r>
                <a:r>
                  <a:rPr lang="en-US" sz="20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</a:rPr>
                  <a:t>đều</a:t>
                </a:r>
                <a:r>
                  <a:rPr lang="en-US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</a:rPr>
                  <a:t/>
                </a:r>
                <a:r>
                  <a:rPr lang="en-US" sz="20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</a:rPr>
                  <a:t>cạnh</a:t>
                </a:r>
                <a:r>
                  <a:rPr lang="en-US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</a:rPr>
                  <a:t> a, </a:t>
                </a:r>
                <a:r>
                  <a:rPr lang="en-US" sz="20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</a:rPr>
                  <a:t>vậy</a:t>
                </a:r>
                <a:r>
                  <a:rPr lang="en-US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</a:rPr>
                  <a:t/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DengXian"/>
                          </a:rPr>
                        </m:ctrlPr>
                      </m:dPr>
                      <m:e>
                        <m: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DengXian"/>
                          </a:rPr>
                          <m:t>𝐵</m:t>
                        </m:r>
                        <m: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DengXian"/>
                          </a:rPr>
                          <m:t>,</m:t>
                        </m:r>
                        <m: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DengXian"/>
                          </a:rPr>
                          <m:t>𝑆𝐴</m:t>
                        </m:r>
                        <m: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DengXian"/>
                          </a:rPr>
                          <m:t>,</m:t>
                        </m:r>
                        <m: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DengXian"/>
                          </a:rPr>
                          <m:t>𝐶</m:t>
                        </m:r>
                      </m:e>
                    </m:d>
                    <m:r>
                      <a:rPr 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DengXian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DengXian"/>
                          </a:rPr>
                        </m:ctrlPr>
                      </m:accPr>
                      <m:e>
                        <m: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DengXian"/>
                          </a:rPr>
                          <m:t>𝐵𝐴𝐶</m:t>
                        </m:r>
                      </m:e>
                    </m:acc>
                    <m:r>
                      <a:rPr 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DengXian"/>
                      </a:rPr>
                      <m:t>=</m:t>
                    </m:r>
                    <m:sSup>
                      <m:sSupPr>
                        <m:ctrlP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DengXian"/>
                          </a:rPr>
                        </m:ctrlPr>
                      </m:sSupPr>
                      <m:e>
                        <m: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DengXian"/>
                          </a:rPr>
                          <m:t>60</m:t>
                        </m:r>
                      </m:e>
                      <m:sup>
                        <m: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DengXian"/>
                          </a:rPr>
                          <m:t>0</m:t>
                        </m:r>
                      </m:sup>
                    </m:sSup>
                  </m:oMath>
                </a14:m>
                <a:endParaRPr lang="en-US" sz="20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9897" y="1621580"/>
                <a:ext cx="6096000" cy="1113253"/>
              </a:xfrm>
              <a:prstGeom prst="rect">
                <a:avLst/>
              </a:prstGeom>
              <a:blipFill>
                <a:blip r:embed="rId2"/>
                <a:stretch>
                  <a:fillRect l="-1100" t="-2732" r="-1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10" name="Rectangle 9"/>
              <p:cNvSpPr/>
              <p:nvPr/>
            </p:nvSpPr>
            <p:spPr>
              <a:xfrm>
                <a:off x="809897" y="2813363"/>
                <a:ext cx="6096000" cy="1508298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algn="just">
                  <a:spcBef>
                    <a:spcPts val="600"/>
                  </a:spcBef>
                  <a:spcAft>
                    <a:spcPts val="0"/>
                  </a:spcAft>
                </a:pPr>
                <a:r>
                  <a:rPr lang="en-US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</a:rPr>
                  <a:t>b) Ta </a:t>
                </a:r>
                <a:r>
                  <a:rPr lang="en-US" sz="20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</a:rPr>
                  <a:t>có</a:t>
                </a:r>
                <a:r>
                  <a:rPr lang="en-US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</a:rPr>
                  <a:t/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DengXian"/>
                          </a:rPr>
                        </m:ctrlPr>
                      </m:dPr>
                      <m:e>
                        <m: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DengXian"/>
                          </a:rPr>
                          <m:t>𝐵</m:t>
                        </m:r>
                        <m: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DengXian"/>
                          </a:rPr>
                          <m:t>,</m:t>
                        </m:r>
                        <m: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DengXian"/>
                          </a:rPr>
                          <m:t>𝑆𝐴</m:t>
                        </m:r>
                        <m: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DengXian"/>
                          </a:rPr>
                          <m:t>,</m:t>
                        </m:r>
                        <m: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DengXian"/>
                          </a:rPr>
                          <m:t>𝐷</m:t>
                        </m:r>
                      </m:e>
                    </m:d>
                    <m:r>
                      <a:rPr 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DengXian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DengXian"/>
                          </a:rPr>
                        </m:ctrlPr>
                      </m:accPr>
                      <m:e>
                        <m: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DengXian"/>
                          </a:rPr>
                          <m:t>𝐵𝐴𝐷</m:t>
                        </m:r>
                      </m:e>
                    </m:acc>
                  </m:oMath>
                </a14:m>
                <a:endParaRPr lang="en-US" sz="20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pPr indent="457200" algn="just">
                  <a:spcBef>
                    <a:spcPts val="600"/>
                  </a:spcBef>
                  <a:spcAft>
                    <a:spcPts val="0"/>
                  </a:spcAft>
                </a:pPr>
                <a:r>
                  <a:rPr lang="en-US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</a:rPr>
                  <a:t>Tam </a:t>
                </a:r>
                <a:r>
                  <a:rPr lang="en-US" sz="20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</a:rPr>
                  <a:t>giác</a:t>
                </a:r>
                <a:r>
                  <a:rPr lang="en-US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</a:rPr>
                  <a:t> ACD </a:t>
                </a:r>
                <a:r>
                  <a:rPr lang="en-US" sz="20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</a:rPr>
                  <a:t>là</a:t>
                </a:r>
                <a:r>
                  <a:rPr lang="en-US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</a:rPr>
                  <a:t> tam </a:t>
                </a:r>
                <a:r>
                  <a:rPr lang="en-US" sz="20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</a:rPr>
                  <a:t>giác</a:t>
                </a:r>
                <a:r>
                  <a:rPr lang="en-US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</a:rPr>
                  <a:t/>
                </a:r>
                <a:r>
                  <a:rPr lang="en-US" sz="20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</a:rPr>
                  <a:t>đều</a:t>
                </a:r>
                <a:r>
                  <a:rPr lang="en-US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</a:rPr>
                  <a:t/>
                </a:r>
                <a:r>
                  <a:rPr lang="en-US" sz="20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</a:rPr>
                  <a:t>cạnh</a:t>
                </a:r>
                <a:r>
                  <a:rPr lang="en-US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</a:rPr>
                  <a:t> a, </a:t>
                </a:r>
                <a:r>
                  <a:rPr lang="en-US" sz="20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</a:rPr>
                  <a:t>nên</a:t>
                </a:r>
                <a:r>
                  <a:rPr lang="en-US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</a:rPr>
                  <a:t> ta </a:t>
                </a:r>
                <a:r>
                  <a:rPr lang="en-US" sz="20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</a:rPr>
                  <a:t>có</a:t>
                </a:r>
                <a:r>
                  <a:rPr lang="en-US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</a:rPr>
                  <a:t/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DengXian"/>
                          </a:rPr>
                        </m:ctrlPr>
                      </m:accPr>
                      <m:e>
                        <m: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DengXian"/>
                          </a:rPr>
                          <m:t>𝐶𝐴𝐷</m:t>
                        </m:r>
                      </m:e>
                    </m:acc>
                    <m:r>
                      <a:rPr 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DengXian"/>
                      </a:rPr>
                      <m:t>=</m:t>
                    </m:r>
                    <m:sSup>
                      <m:sSupPr>
                        <m:ctrlP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DengXian"/>
                          </a:rPr>
                        </m:ctrlPr>
                      </m:sSupPr>
                      <m:e>
                        <m: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DengXian"/>
                          </a:rPr>
                          <m:t>60</m:t>
                        </m:r>
                      </m:e>
                      <m:sup>
                        <m: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DengXian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</a:rPr>
                  <a:t>. </a:t>
                </a:r>
                <a:endParaRPr lang="en-US" sz="20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pPr indent="457200" algn="just">
                  <a:spcBef>
                    <a:spcPts val="600"/>
                  </a:spcBef>
                  <a:spcAft>
                    <a:spcPts val="0"/>
                  </a:spcAft>
                </a:pPr>
                <a:r>
                  <a:rPr lang="en-US" sz="20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</a:rPr>
                  <a:t>Vậy</a:t>
                </a:r>
                <a:r>
                  <a:rPr lang="en-US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</a:rPr>
                  <a:t/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DengXian"/>
                          </a:rPr>
                        </m:ctrlPr>
                      </m:dPr>
                      <m:e>
                        <m: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DengXian"/>
                          </a:rPr>
                          <m:t>𝐵</m:t>
                        </m:r>
                        <m: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DengXian"/>
                          </a:rPr>
                          <m:t>,</m:t>
                        </m:r>
                        <m: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DengXian"/>
                          </a:rPr>
                          <m:t>𝑆𝐴</m:t>
                        </m:r>
                        <m: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DengXian"/>
                          </a:rPr>
                          <m:t>,</m:t>
                        </m:r>
                        <m: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DengXian"/>
                          </a:rPr>
                          <m:t>𝐷</m:t>
                        </m:r>
                      </m:e>
                    </m:d>
                    <m:r>
                      <a:rPr 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DengXian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DengXian"/>
                          </a:rPr>
                        </m:ctrlPr>
                      </m:accPr>
                      <m:e>
                        <m: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DengXian"/>
                          </a:rPr>
                          <m:t>𝐵𝐴𝐷</m:t>
                        </m:r>
                      </m:e>
                    </m:acc>
                    <m:r>
                      <a:rPr 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DengXian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DengXian"/>
                          </a:rPr>
                        </m:ctrlPr>
                      </m:accPr>
                      <m:e>
                        <m: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DengXian"/>
                          </a:rPr>
                          <m:t>𝐵𝐴𝐶</m:t>
                        </m:r>
                      </m:e>
                    </m:acc>
                    <m:r>
                      <a:rPr 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DengXian"/>
                      </a:rPr>
                      <m:t>+</m:t>
                    </m:r>
                    <m:acc>
                      <m:accPr>
                        <m:chr m:val="̂"/>
                        <m:ctrlP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DengXian"/>
                          </a:rPr>
                        </m:ctrlPr>
                      </m:accPr>
                      <m:e>
                        <m: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DengXian"/>
                          </a:rPr>
                          <m:t>𝐶𝐴𝐷</m:t>
                        </m:r>
                      </m:e>
                    </m:acc>
                    <m:r>
                      <a:rPr 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DengXian"/>
                      </a:rPr>
                      <m:t>=</m:t>
                    </m:r>
                    <m:sSup>
                      <m:sSupPr>
                        <m:ctrlP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DengXian"/>
                          </a:rPr>
                        </m:ctrlPr>
                      </m:sSupPr>
                      <m:e>
                        <m: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DengXian"/>
                          </a:rPr>
                          <m:t>120</m:t>
                        </m:r>
                      </m:e>
                      <m:sup>
                        <m: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DengXian"/>
                          </a:rPr>
                          <m:t>0</m:t>
                        </m:r>
                      </m:sup>
                    </m:sSup>
                  </m:oMath>
                </a14:m>
                <a:endParaRPr lang="en-US" sz="20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9897" y="2813363"/>
                <a:ext cx="6096000" cy="1508298"/>
              </a:xfrm>
              <a:prstGeom prst="rect">
                <a:avLst/>
              </a:prstGeom>
              <a:blipFill>
                <a:blip r:embed="rId3"/>
                <a:stretch>
                  <a:fillRect l="-1100" t="-2024" r="-1000" b="-64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13" name="Rectangle 12"/>
              <p:cNvSpPr/>
              <p:nvPr/>
            </p:nvSpPr>
            <p:spPr>
              <a:xfrm>
                <a:off x="809897" y="4344557"/>
                <a:ext cx="6096000" cy="2113014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algn="just">
                  <a:spcBef>
                    <a:spcPts val="600"/>
                  </a:spcBef>
                  <a:spcAft>
                    <a:spcPts val="0"/>
                  </a:spcAft>
                </a:pPr>
                <a:r>
                  <a:rPr lang="en-US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</a:rPr>
                  <a:t>c) Do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𝑆𝐴</m:t>
                    </m:r>
                    <m:r>
                      <a:rPr 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⊥(</m:t>
                    </m:r>
                    <m:r>
                      <a:rPr 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𝐴𝐵𝐶𝐷</m:t>
                    </m:r>
                    <m:r>
                      <a:rPr 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)</m:t>
                    </m:r>
                  </m:oMath>
                </a14:m>
                <a:r>
                  <a:rPr lang="en-US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</a:rPr>
                  <a:t/>
                </a:r>
                <a:r>
                  <a:rPr lang="en-US" sz="20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</a:rPr>
                  <a:t>nên</a:t>
                </a:r>
                <a:r>
                  <a:rPr lang="en-US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</a:rPr>
                  <a:t> AC </a:t>
                </a:r>
                <a:r>
                  <a:rPr lang="en-US" sz="20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</a:rPr>
                  <a:t>là</a:t>
                </a:r>
                <a:r>
                  <a:rPr lang="en-US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</a:rPr>
                  <a:t/>
                </a:r>
                <a:r>
                  <a:rPr lang="en-US" sz="20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</a:rPr>
                  <a:t>hình</a:t>
                </a:r>
                <a:r>
                  <a:rPr lang="en-US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</a:rPr>
                  <a:t/>
                </a:r>
                <a:r>
                  <a:rPr lang="en-US" sz="20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</a:rPr>
                  <a:t>chiếu</a:t>
                </a:r>
                <a:r>
                  <a:rPr lang="en-US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</a:rPr>
                  <a:t/>
                </a:r>
                <a:r>
                  <a:rPr lang="en-US" sz="20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</a:rPr>
                  <a:t>của</a:t>
                </a:r>
                <a:r>
                  <a:rPr lang="en-US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</a:rPr>
                  <a:t> SC </a:t>
                </a:r>
                <a:r>
                  <a:rPr lang="en-US" sz="20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</a:rPr>
                  <a:t>trên</a:t>
                </a:r>
                <a:r>
                  <a:rPr lang="en-US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</a:rPr>
                  <a:t/>
                </a:r>
                <a:r>
                  <a:rPr lang="en-US" sz="20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</a:rPr>
                  <a:t>mặt</a:t>
                </a:r>
                <a:r>
                  <a:rPr lang="en-US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</a:rPr>
                  <a:t/>
                </a:r>
                <a:r>
                  <a:rPr lang="en-US" sz="20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</a:rPr>
                  <a:t>phẳng</a:t>
                </a:r>
                <a:r>
                  <a:rPr lang="en-US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</a:rPr>
                  <a:t> (ABCD)</a:t>
                </a:r>
                <a:endParaRPr lang="en-US" sz="20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pPr indent="457200" algn="just">
                  <a:spcBef>
                    <a:spcPts val="600"/>
                  </a:spcBef>
                  <a:spcAft>
                    <a:spcPts val="0"/>
                  </a:spcAft>
                </a:pPr>
                <a:r>
                  <a:rPr lang="en-US" sz="20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</a:rPr>
                  <a:t>Suy</a:t>
                </a:r>
                <a:r>
                  <a:rPr lang="en-US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</a:rPr>
                  <a:t/>
                </a:r>
                <a:r>
                  <a:rPr lang="en-US" sz="20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</a:rPr>
                  <a:t>ra</a:t>
                </a:r>
                <a:r>
                  <a:rPr lang="en-US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</a:rPr>
                  <a:t/>
                </a:r>
                <a:r>
                  <a:rPr lang="en-US" sz="20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</a:rPr>
                  <a:t>góc</a:t>
                </a:r>
                <a:r>
                  <a:rPr lang="en-US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</a:rPr>
                  <a:t/>
                </a:r>
                <a:r>
                  <a:rPr lang="en-US" sz="20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</a:rPr>
                  <a:t>giữa</a:t>
                </a:r>
                <a:r>
                  <a:rPr lang="en-US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</a:rPr>
                  <a:t/>
                </a:r>
                <a:r>
                  <a:rPr lang="en-US" sz="20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</a:rPr>
                  <a:t>đường</a:t>
                </a:r>
                <a:r>
                  <a:rPr lang="en-US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</a:rPr>
                  <a:t/>
                </a:r>
                <a:r>
                  <a:rPr lang="en-US" sz="20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</a:rPr>
                  <a:t>thẳng</a:t>
                </a:r>
                <a:r>
                  <a:rPr lang="en-US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</a:rPr>
                  <a:t> SC </a:t>
                </a:r>
                <a:r>
                  <a:rPr lang="en-US" sz="20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</a:rPr>
                  <a:t>và</a:t>
                </a:r>
                <a:r>
                  <a:rPr lang="en-US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</a:rPr>
                  <a:t/>
                </a:r>
                <a:r>
                  <a:rPr lang="en-US" sz="20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</a:rPr>
                  <a:t>mặt</a:t>
                </a:r>
                <a:r>
                  <a:rPr lang="en-US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</a:rPr>
                  <a:t/>
                </a:r>
                <a:r>
                  <a:rPr lang="en-US" sz="20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</a:rPr>
                  <a:t>phẳng</a:t>
                </a:r>
                <a:r>
                  <a:rPr lang="en-US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</a:rPr>
                  <a:t> (ABCD) </a:t>
                </a:r>
                <a:r>
                  <a:rPr lang="en-US" sz="20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</a:rPr>
                  <a:t>bằng</a:t>
                </a:r>
                <a:r>
                  <a:rPr lang="en-US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</a:rPr>
                  <a:t/>
                </a:r>
                <a:r>
                  <a:rPr lang="en-US" sz="20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</a:rPr>
                  <a:t>góc</a:t>
                </a:r>
                <a:r>
                  <a:rPr lang="en-US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</a:rPr>
                  <a:t/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DengXian"/>
                          </a:rPr>
                        </m:ctrlPr>
                      </m:accPr>
                      <m:e>
                        <m: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DengXian"/>
                          </a:rPr>
                          <m:t>𝑆𝐶𝐴</m:t>
                        </m:r>
                      </m:e>
                    </m:acc>
                  </m:oMath>
                </a14:m>
                <a:endParaRPr lang="en-US" sz="20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pPr indent="457200" algn="just">
                  <a:spcBef>
                    <a:spcPts val="600"/>
                  </a:spcBef>
                  <a:spcAft>
                    <a:spcPts val="0"/>
                  </a:spcAft>
                </a:pPr>
                <a:r>
                  <a:rPr lang="en-US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</a:rPr>
                  <a:t>Ta </a:t>
                </a:r>
                <a:r>
                  <a:rPr lang="en-US" sz="20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</a:rPr>
                  <a:t>có</a:t>
                </a:r>
                <a:r>
                  <a:rPr lang="en-US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</a:rPr>
                  <a:t> tam </a:t>
                </a:r>
                <a:r>
                  <a:rPr lang="en-US" sz="20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</a:rPr>
                  <a:t>giác</a:t>
                </a:r>
                <a:r>
                  <a:rPr lang="en-US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</a:rPr>
                  <a:t> SAC </a:t>
                </a:r>
                <a:r>
                  <a:rPr lang="en-US" sz="20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</a:rPr>
                  <a:t>vuông</a:t>
                </a:r>
                <a:r>
                  <a:rPr lang="en-US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</a:rPr>
                  <a:t/>
                </a:r>
                <a:r>
                  <a:rPr lang="en-US" sz="20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</a:rPr>
                  <a:t>cân</a:t>
                </a:r>
                <a:r>
                  <a:rPr lang="en-US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</a:rPr>
                  <a:t> tại A </a:t>
                </a:r>
                <a:r>
                  <a:rPr lang="en-US" sz="20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</a:rPr>
                  <a:t>nên</a:t>
                </a:r>
                <a:r>
                  <a:rPr lang="en-US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</a:rPr>
                  <a:t/>
                </a:r>
                <a:r>
                  <a:rPr lang="en-US" sz="20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</a:rPr>
                  <a:t>góc</a:t>
                </a:r>
                <a:r>
                  <a:rPr lang="en-US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</a:rPr>
                  <a:t/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DengXian"/>
                          </a:rPr>
                        </m:ctrlPr>
                      </m:accPr>
                      <m:e>
                        <m: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DengXian"/>
                          </a:rPr>
                          <m:t>𝑆𝐶𝐴</m:t>
                        </m:r>
                      </m:e>
                    </m:acc>
                    <m:r>
                      <a:rPr 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DengXian"/>
                      </a:rPr>
                      <m:t>=</m:t>
                    </m:r>
                    <m:sSup>
                      <m:sSupPr>
                        <m:ctrlP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DengXian"/>
                          </a:rPr>
                        </m:ctrlPr>
                      </m:sSupPr>
                      <m:e>
                        <m: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DengXian"/>
                          </a:rPr>
                          <m:t>45</m:t>
                        </m:r>
                      </m:e>
                      <m:sup>
                        <m: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DengXian"/>
                          </a:rPr>
                          <m:t>0</m:t>
                        </m:r>
                      </m:sup>
                    </m:sSup>
                  </m:oMath>
                </a14:m>
                <a:endParaRPr lang="en-US" sz="20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9897" y="4344557"/>
                <a:ext cx="6096000" cy="2113014"/>
              </a:xfrm>
              <a:prstGeom prst="rect">
                <a:avLst/>
              </a:prstGeom>
              <a:blipFill>
                <a:blip r:embed="rId4"/>
                <a:stretch>
                  <a:fillRect l="-1100" t="-1734" r="-6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Picture 13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7287849" y="1789611"/>
            <a:ext cx="4534037" cy="32526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20458686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 animBg="1"/>
      <p:bldP spid="10" grpId="0" animBg="1"/>
      <p:bldP spid="1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42707" y="816429"/>
            <a:ext cx="1118190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3.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hop S.ABC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SA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 (ABC).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Gọ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l-GR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là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số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đo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ủ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gó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hị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diệ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[A,BC,S]. </a:t>
            </a:r>
          </a:p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hứ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minh rằng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ỉ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số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diệ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íc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ủ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ha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tam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giá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ABC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và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SBC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ằ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cos</a:t>
            </a:r>
            <a:r>
              <a:rPr lang="el-GR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α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247119" y="1817005"/>
            <a:ext cx="92704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endParaRPr 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8" name="Rectangle 7"/>
              <p:cNvSpPr/>
              <p:nvPr/>
            </p:nvSpPr>
            <p:spPr>
              <a:xfrm>
                <a:off x="842681" y="2474259"/>
                <a:ext cx="6835589" cy="340234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0"/>
                  </a:spcAft>
                </a:pPr>
                <a:r>
                  <a:rPr lang="en-US" sz="20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</a:rPr>
                  <a:t>Kẻ</a:t>
                </a:r>
                <a:r>
                  <a:rPr lang="en-US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</a:rPr>
                  <a:t/>
                </a:r>
                <a:r>
                  <a:rPr lang="en-US" sz="20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</a:rPr>
                  <a:t>đường</a:t>
                </a:r>
                <a:r>
                  <a:rPr lang="en-US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</a:rPr>
                  <a:t/>
                </a:r>
                <a:r>
                  <a:rPr lang="en-US" sz="20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</a:rPr>
                  <a:t>cao</a:t>
                </a:r>
                <a:r>
                  <a:rPr lang="en-US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</a:rPr>
                  <a:t> AH, Ta </a:t>
                </a:r>
                <a:r>
                  <a:rPr lang="en-US" sz="20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</a:rPr>
                  <a:t>có</a:t>
                </a:r>
                <a:r>
                  <a:rPr lang="en-US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</a:rPr>
                  <a:t/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DengXian"/>
                      </a:rPr>
                      <m:t>𝐴𝐻</m:t>
                    </m:r>
                    <m:r>
                      <a:rPr 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DengXian"/>
                      </a:rPr>
                      <m:t>⊥</m:t>
                    </m:r>
                    <m:r>
                      <a:rPr 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DengXian"/>
                      </a:rPr>
                      <m:t>𝐵𝐶</m:t>
                    </m:r>
                    <m:r>
                      <a:rPr 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DengXian"/>
                      </a:rPr>
                      <m:t>;</m:t>
                    </m:r>
                    <m:r>
                      <a:rPr 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DengXian"/>
                      </a:rPr>
                      <m:t>𝐵𝐶</m:t>
                    </m:r>
                    <m:r>
                      <a:rPr 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DengXian"/>
                      </a:rPr>
                      <m:t>⊥</m:t>
                    </m:r>
                    <m:r>
                      <a:rPr 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DengXian"/>
                      </a:rPr>
                      <m:t>𝑆𝐴</m:t>
                    </m:r>
                    <m:r>
                      <a:rPr 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DengXian"/>
                      </a:rPr>
                      <m:t>⇒</m:t>
                    </m:r>
                    <m:r>
                      <a:rPr 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DengXian"/>
                      </a:rPr>
                      <m:t>𝐵𝐶</m:t>
                    </m:r>
                    <m:r>
                      <a:rPr 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DengXian"/>
                      </a:rPr>
                      <m:t>⊥</m:t>
                    </m:r>
                    <m:d>
                      <m:dPr>
                        <m:ctrlP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DengXian"/>
                          </a:rPr>
                        </m:ctrlPr>
                      </m:dPr>
                      <m:e>
                        <m: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DengXian"/>
                          </a:rPr>
                          <m:t>𝑆𝐴𝐻</m:t>
                        </m:r>
                      </m:e>
                    </m:d>
                    <m:r>
                      <a:rPr 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DengXian"/>
                      </a:rPr>
                      <m:t>⇒</m:t>
                    </m:r>
                    <m:r>
                      <a:rPr 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DengXian"/>
                      </a:rPr>
                      <m:t>𝐵𝐶</m:t>
                    </m:r>
                    <m:r>
                      <a:rPr 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DengXian"/>
                      </a:rPr>
                      <m:t>⊥</m:t>
                    </m:r>
                    <m:r>
                      <a:rPr 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DengXian"/>
                      </a:rPr>
                      <m:t>𝑆𝐻</m:t>
                    </m:r>
                  </m:oMath>
                </a14:m>
                <a:r>
                  <a:rPr lang="en-US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</a:rPr>
                  <a:t/>
                </a:r>
                <a:endParaRPr lang="en-US" sz="20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pPr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0"/>
                  </a:spcAft>
                </a:pPr>
                <a:r>
                  <a:rPr lang="en-US" sz="2000" dirty="0" err="1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</a:rPr>
                  <a:t>Vậy</a:t>
                </a:r>
                <a:r>
                  <a:rPr lang="en-US" sz="200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</a:rPr>
                  <a:t/>
                </a:r>
                <a:r>
                  <a:rPr lang="en-US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</a:rPr>
                  <a:t>so </a:t>
                </a:r>
                <a:r>
                  <a:rPr lang="en-US" sz="20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</a:rPr>
                  <a:t>đo</a:t>
                </a:r>
                <a:r>
                  <a:rPr lang="en-US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</a:rPr>
                  <a:t/>
                </a:r>
                <a:r>
                  <a:rPr lang="en-US" sz="20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</a:rPr>
                  <a:t>góc</a:t>
                </a:r>
                <a:r>
                  <a:rPr lang="en-US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</a:rPr>
                  <a:t/>
                </a:r>
                <a:r>
                  <a:rPr lang="en-US" sz="20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</a:rPr>
                  <a:t>nhị</a:t>
                </a:r>
                <a:r>
                  <a:rPr lang="en-US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</a:rPr>
                  <a:t/>
                </a:r>
                <a:r>
                  <a:rPr lang="en-US" sz="20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</a:rPr>
                  <a:t>diện</a:t>
                </a:r>
                <a:r>
                  <a:rPr lang="en-US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</a:rPr>
                  <a:t/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DengXian"/>
                          </a:rPr>
                        </m:ctrlPr>
                      </m:dPr>
                      <m:e>
                        <m: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DengXian"/>
                          </a:rPr>
                          <m:t>𝐴</m:t>
                        </m:r>
                        <m: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DengXian"/>
                          </a:rPr>
                          <m:t>, </m:t>
                        </m:r>
                        <m: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DengXian"/>
                          </a:rPr>
                          <m:t>𝐵𝐶</m:t>
                        </m:r>
                        <m: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DengXian"/>
                          </a:rPr>
                          <m:t>, </m:t>
                        </m:r>
                        <m: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DengXian"/>
                          </a:rPr>
                          <m:t>𝑆</m:t>
                        </m:r>
                      </m:e>
                    </m:d>
                  </m:oMath>
                </a14:m>
                <a:r>
                  <a:rPr lang="en-US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</a:rPr>
                  <a:t/>
                </a:r>
                <a:r>
                  <a:rPr lang="en-US" sz="20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</a:rPr>
                  <a:t>bằng</a:t>
                </a:r>
                <a:r>
                  <a:rPr lang="en-US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</a:rPr>
                  <a:t/>
                </a:r>
                <a:r>
                  <a:rPr lang="en-US" sz="20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</a:rPr>
                  <a:t>sô</a:t>
                </a:r>
                <a:r>
                  <a:rPr lang="en-US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</a:rPr>
                  <a:t/>
                </a:r>
                <a:r>
                  <a:rPr lang="en-US" sz="20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</a:rPr>
                  <a:t>đo</a:t>
                </a:r>
                <a:r>
                  <a:rPr lang="en-US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</a:rPr>
                  <a:t/>
                </a:r>
                <a:r>
                  <a:rPr lang="en-US" sz="20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</a:rPr>
                  <a:t>góc</a:t>
                </a:r>
                <a:r>
                  <a:rPr lang="en-US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</a:rPr>
                  <a:t/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DengXian"/>
                          </a:rPr>
                        </m:ctrlPr>
                      </m:accPr>
                      <m:e>
                        <m: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DengXian"/>
                          </a:rPr>
                          <m:t>𝐴𝐻𝑆</m:t>
                        </m:r>
                      </m:e>
                    </m:acc>
                    <m:r>
                      <a:rPr 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DengXian"/>
                      </a:rPr>
                      <m:t>=</m:t>
                    </m:r>
                    <m:r>
                      <a:rPr 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DengXian"/>
                      </a:rPr>
                      <m:t>𝛼</m:t>
                    </m:r>
                  </m:oMath>
                </a14:m>
                <a:endParaRPr lang="en-US" sz="20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pPr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0"/>
                  </a:spcAft>
                </a:pPr>
                <a:r>
                  <a:rPr lang="en-US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</a:rPr>
                  <a:t>	Tam </a:t>
                </a:r>
                <a:r>
                  <a:rPr lang="en-US" sz="20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</a:rPr>
                  <a:t>giác</a:t>
                </a:r>
                <a:r>
                  <a:rPr lang="en-US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</a:rPr>
                  <a:t/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DengXian"/>
                      </a:rPr>
                      <m:t>𝑆𝐴𝐻</m:t>
                    </m:r>
                    <m:r>
                      <a:rPr 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DengXian"/>
                      </a:rPr>
                      <m:t> </m:t>
                    </m:r>
                  </m:oMath>
                </a14:m>
                <a:r>
                  <a:rPr lang="en-US" sz="20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</a:rPr>
                  <a:t>vuông</a:t>
                </a:r>
                <a:r>
                  <a:rPr lang="en-US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</a:rPr>
                  <a:t> tại A </a:t>
                </a:r>
                <a:r>
                  <a:rPr lang="en-US" sz="20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</a:rPr>
                  <a:t>nên</a:t>
                </a:r>
                <a:r>
                  <a:rPr lang="en-US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</a:rPr>
                  <a:t> ta </a:t>
                </a:r>
                <a:r>
                  <a:rPr lang="en-US" sz="20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</a:rPr>
                  <a:t>có</a:t>
                </a:r>
                <a:r>
                  <a:rPr lang="en-US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</a:rPr>
                  <a:t/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DengXian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0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cos</m:t>
                        </m:r>
                      </m:fName>
                      <m:e>
                        <m: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DengXian"/>
                          </a:rPr>
                          <m:t>𝛼</m:t>
                        </m:r>
                      </m:e>
                    </m:func>
                    <m:r>
                      <a:rPr 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DengXian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DengXian"/>
                          </a:rPr>
                        </m:ctrlPr>
                      </m:fPr>
                      <m:num>
                        <m: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DengXian"/>
                          </a:rPr>
                          <m:t>𝐴𝐻</m:t>
                        </m:r>
                      </m:num>
                      <m:den>
                        <m: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DengXian"/>
                          </a:rPr>
                          <m:t>𝑆𝐻</m:t>
                        </m:r>
                      </m:den>
                    </m:f>
                  </m:oMath>
                </a14:m>
                <a:endParaRPr lang="en-US" sz="20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pPr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0"/>
                  </a:spcAft>
                </a:pPr>
                <a:r>
                  <a:rPr lang="en-US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</a:rPr>
                  <a:t/>
                </a:r>
                <a:r>
                  <a:rPr lang="en-US" sz="20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</a:rPr>
                  <a:t>Mặt</a:t>
                </a:r>
                <a:r>
                  <a:rPr lang="en-US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</a:rPr>
                  <a:t/>
                </a:r>
                <a:r>
                  <a:rPr lang="en-US" sz="20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</a:rPr>
                  <a:t>khác</a:t>
                </a:r>
                <a:r>
                  <a:rPr lang="en-US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</a:rPr>
                  <a:t/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DengXian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DengXian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DengXian"/>
                              </a:rPr>
                              <m:t>𝑆</m:t>
                            </m:r>
                          </m:e>
                          <m:sub>
                            <m:r>
                              <a:rPr 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DengXian"/>
                              </a:rPr>
                              <m:t>𝐴𝐵𝐶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DengXian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DengXian"/>
                              </a:rPr>
                              <m:t>𝑆</m:t>
                            </m:r>
                          </m:e>
                          <m:sub>
                            <m:r>
                              <a:rPr 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DengXian"/>
                              </a:rPr>
                              <m:t>𝑆𝐵𝐶</m:t>
                            </m:r>
                          </m:sub>
                        </m:sSub>
                      </m:den>
                    </m:f>
                    <m:r>
                      <a:rPr 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DengXian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DengXian"/>
                          </a:rPr>
                        </m:ctrlPr>
                      </m:fPr>
                      <m:num>
                        <m:f>
                          <m:fPr>
                            <m:ctrlPr>
                              <a:rPr 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DengXian"/>
                              </a:rPr>
                            </m:ctrlPr>
                          </m:fPr>
                          <m:num>
                            <m:r>
                              <a:rPr 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DengXian"/>
                              </a:rPr>
                              <m:t>1</m:t>
                            </m:r>
                          </m:num>
                          <m:den>
                            <m:r>
                              <a:rPr 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DengXian"/>
                              </a:rPr>
                              <m:t>2</m:t>
                            </m:r>
                          </m:den>
                        </m:f>
                        <m: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DengXian"/>
                          </a:rPr>
                          <m:t>.</m:t>
                        </m:r>
                        <m: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DengXian"/>
                          </a:rPr>
                          <m:t>𝐴𝐻</m:t>
                        </m:r>
                        <m: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DengXian"/>
                          </a:rPr>
                          <m:t>.</m:t>
                        </m:r>
                        <m: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DengXian"/>
                          </a:rPr>
                          <m:t>𝐵𝐶</m:t>
                        </m:r>
                      </m:num>
                      <m:den>
                        <m:f>
                          <m:fPr>
                            <m:ctrlPr>
                              <a:rPr 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DengXian"/>
                              </a:rPr>
                            </m:ctrlPr>
                          </m:fPr>
                          <m:num>
                            <m:r>
                              <a:rPr 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DengXian"/>
                              </a:rPr>
                              <m:t>1</m:t>
                            </m:r>
                          </m:num>
                          <m:den>
                            <m:r>
                              <a:rPr 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DengXian"/>
                              </a:rPr>
                              <m:t>2</m:t>
                            </m:r>
                          </m:den>
                        </m:f>
                        <m: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DengXian"/>
                          </a:rPr>
                          <m:t>.</m:t>
                        </m:r>
                        <m: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DengXian"/>
                          </a:rPr>
                          <m:t>𝑆𝐻</m:t>
                        </m:r>
                        <m: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DengXian"/>
                          </a:rPr>
                          <m:t>.</m:t>
                        </m:r>
                        <m: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DengXian"/>
                          </a:rPr>
                          <m:t>𝐵𝐶</m:t>
                        </m:r>
                      </m:den>
                    </m:f>
                    <m:r>
                      <a:rPr 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DengXian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DengXian"/>
                          </a:rPr>
                        </m:ctrlPr>
                      </m:fPr>
                      <m:num>
                        <m: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DengXian"/>
                          </a:rPr>
                          <m:t>𝐴𝐻</m:t>
                        </m:r>
                      </m:num>
                      <m:den>
                        <m: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DengXian"/>
                          </a:rPr>
                          <m:t>𝑆𝐻</m:t>
                        </m:r>
                      </m:den>
                    </m:f>
                  </m:oMath>
                </a14:m>
                <a:r>
                  <a:rPr lang="en-US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</a:rPr>
                  <a:t>; </a:t>
                </a:r>
                <a:r>
                  <a:rPr lang="en-US" sz="20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</a:rPr>
                  <a:t>Vậy</a:t>
                </a:r>
                <a:r>
                  <a:rPr lang="en-US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</a:rPr>
                  <a:t/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DengXian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0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cos</m:t>
                        </m:r>
                      </m:fName>
                      <m:e>
                        <m: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DengXian"/>
                          </a:rPr>
                          <m:t>𝛼</m:t>
                        </m:r>
                      </m:e>
                    </m:func>
                    <m:r>
                      <a:rPr lang="en-US" sz="2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DengXian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DengXian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DengXian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DengXian"/>
                              </a:rPr>
                              <m:t>𝑆</m:t>
                            </m:r>
                          </m:e>
                          <m:sub>
                            <m:r>
                              <a:rPr 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DengXian"/>
                              </a:rPr>
                              <m:t>𝐴𝐵𝐶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DengXian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DengXian"/>
                              </a:rPr>
                              <m:t>𝑆</m:t>
                            </m:r>
                          </m:e>
                          <m:sub>
                            <m:r>
                              <a:rPr lang="en-US" sz="2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DengXian"/>
                              </a:rPr>
                              <m:t>𝑆𝐵𝐶</m:t>
                            </m:r>
                          </m:sub>
                        </m:sSub>
                      </m:den>
                    </m:f>
                  </m:oMath>
                </a14:m>
                <a:endParaRPr lang="en-US" sz="20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2681" y="2474259"/>
                <a:ext cx="6835589" cy="3402342"/>
              </a:xfrm>
              <a:prstGeom prst="rect">
                <a:avLst/>
              </a:prstGeom>
              <a:blipFill>
                <a:blip r:embed="rId2"/>
                <a:stretch>
                  <a:fillRect l="-891" r="-40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8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8027894" y="2017060"/>
            <a:ext cx="3872753" cy="35231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30351291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195942" y="561702"/>
            <a:ext cx="10658623" cy="1421992"/>
            <a:chOff x="195942" y="561702"/>
            <a:chExt cx="10658623" cy="1421992"/>
          </a:xfrm>
        </p:grpSpPr>
        <p:sp>
          <p:nvSpPr>
            <p:cNvPr id="4" name="TextBox 3"/>
            <p:cNvSpPr txBox="1"/>
            <p:nvPr/>
          </p:nvSpPr>
          <p:spPr>
            <a:xfrm>
              <a:off x="195942" y="561702"/>
              <a:ext cx="10658623" cy="142199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2000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ài</a:t>
              </a:r>
              <a:r>
                <a:rPr lang="en-US" sz="20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4. </a:t>
              </a:r>
              <a:r>
                <a:rPr lang="en-US" sz="20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42, </a:t>
              </a:r>
              <a:r>
                <a:rPr lang="en-US" sz="20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áy</a:t>
              </a:r>
              <a:r>
                <a:rPr 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ính</a:t>
              </a:r>
              <a:r>
                <a:rPr 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ách</a:t>
              </a:r>
              <a:r>
                <a:rPr 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ay</a:t>
              </a:r>
              <a:r>
                <a:rPr 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ang</a:t>
              </a:r>
              <a:r>
                <a:rPr 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ở</a:t>
              </a:r>
              <a:r>
                <a:rPr 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gợi</a:t>
              </a:r>
              <a:r>
                <a:rPr 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ên</a:t>
              </a:r>
              <a:r>
                <a:rPr 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ảnh</a:t>
              </a:r>
              <a:r>
                <a:rPr 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ột</a:t>
              </a:r>
              <a:r>
                <a:rPr 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hị</a:t>
              </a:r>
              <a:r>
                <a:rPr 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iện</a:t>
              </a:r>
              <a:r>
                <a:rPr 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 </a:t>
              </a:r>
            </a:p>
            <a:p>
              <a:pPr>
                <a:lnSpc>
                  <a:spcPct val="150000"/>
                </a:lnSpc>
              </a:pPr>
              <a:r>
                <a:rPr 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a </a:t>
              </a:r>
              <a:r>
                <a:rPr lang="en-US" sz="20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gọi</a:t>
              </a:r>
              <a:r>
                <a:rPr 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o</a:t>
              </a:r>
              <a:r>
                <a:rPr 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hị</a:t>
              </a:r>
              <a:r>
                <a:rPr 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iện</a:t>
              </a:r>
              <a:r>
                <a:rPr 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ó</a:t>
              </a:r>
              <a:r>
                <a:rPr 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</a:t>
              </a:r>
              <a:r>
                <a:rPr lang="en-US" sz="20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ộ</a:t>
              </a:r>
              <a:r>
                <a:rPr 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ở</a:t>
              </a:r>
              <a:r>
                <a:rPr 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àn</a:t>
              </a:r>
              <a:r>
                <a:rPr 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áy</a:t>
              </a:r>
              <a:r>
                <a:rPr 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ính</a:t>
              </a:r>
              <a:r>
                <a:rPr 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 </a:t>
              </a:r>
              <a:r>
                <a:rPr lang="en-US" sz="20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ính</a:t>
              </a:r>
              <a:r>
                <a:rPr 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ộ</a:t>
              </a:r>
              <a:r>
                <a:rPr 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ở</a:t>
              </a:r>
              <a:r>
                <a:rPr 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àn</a:t>
              </a:r>
              <a:r>
                <a:rPr 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áy</a:t>
              </a:r>
              <a:r>
                <a:rPr 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ính</a:t>
              </a:r>
              <a:r>
                <a:rPr 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ó</a:t>
              </a:r>
              <a:r>
                <a:rPr 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</a:p>
            <a:p>
              <a:pPr>
                <a:lnSpc>
                  <a:spcPct val="150000"/>
                </a:lnSpc>
              </a:pPr>
              <a:r>
                <a:rPr lang="en-US" sz="20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iết</a:t>
              </a:r>
              <a:r>
                <a:rPr 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tam </a:t>
              </a:r>
              <a:r>
                <a:rPr lang="en-US" sz="20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giác</a:t>
              </a:r>
              <a:r>
                <a:rPr 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ABC </a:t>
              </a:r>
              <a:r>
                <a:rPr lang="en-US" sz="20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ộ</a:t>
              </a:r>
              <a:r>
                <a:rPr 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ài</a:t>
              </a:r>
              <a:r>
                <a:rPr 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ạnh</a:t>
              </a:r>
              <a:r>
                <a:rPr 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AB =AC = 30cm </a:t>
              </a:r>
              <a:r>
                <a:rPr lang="en-US" sz="20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2189245615"/>
                </p:ext>
              </p:extLst>
            </p:nvPr>
          </p:nvGraphicFramePr>
          <p:xfrm>
            <a:off x="6585558" y="1563006"/>
            <a:ext cx="1841500" cy="420688"/>
          </p:xfrm>
          <a:graphic>
            <a:graphicData uri="http://schemas.openxmlformats.org/presentationml/2006/ole">
              <p:oleObj spid="_x0000_s3079" name="Equation" r:id="rId3" imgW="736560" imgH="228600" progId="Equation.DSMT4">
                <p:embed/>
              </p:oleObj>
            </a:graphicData>
          </a:graphic>
        </p:graphicFrame>
      </p:grpSp>
      <p:sp>
        <p:nvSpPr>
          <p:cNvPr id="7" name="TextBox 6"/>
          <p:cNvSpPr txBox="1"/>
          <p:nvPr/>
        </p:nvSpPr>
        <p:spPr>
          <a:xfrm>
            <a:off x="1573306" y="2151529"/>
            <a:ext cx="92704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endParaRPr 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9" name="Rectangle 8"/>
              <p:cNvSpPr/>
              <p:nvPr/>
            </p:nvSpPr>
            <p:spPr>
              <a:xfrm>
                <a:off x="694765" y="2719474"/>
                <a:ext cx="6096000" cy="3520259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indent="457200"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0"/>
                  </a:spcAft>
                </a:pPr>
                <a:r>
                  <a:rPr lang="en-US" sz="20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</a:rPr>
                  <a:t>Độ</a:t>
                </a:r>
                <a:r>
                  <a:rPr lang="en-US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</a:rPr>
                  <a:t/>
                </a:r>
                <a:r>
                  <a:rPr lang="en-US" sz="20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</a:rPr>
                  <a:t>mở</a:t>
                </a:r>
                <a:r>
                  <a:rPr lang="en-US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</a:rPr>
                  <a:t/>
                </a:r>
                <a:r>
                  <a:rPr lang="en-US" sz="20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</a:rPr>
                  <a:t>của</a:t>
                </a:r>
                <a:r>
                  <a:rPr lang="en-US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</a:rPr>
                  <a:t/>
                </a:r>
                <a:r>
                  <a:rPr lang="en-US" sz="20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</a:rPr>
                  <a:t>màn</a:t>
                </a:r>
                <a:r>
                  <a:rPr lang="en-US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</a:rPr>
                  <a:t/>
                </a:r>
                <a:r>
                  <a:rPr lang="en-US" sz="20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</a:rPr>
                  <a:t>hình</a:t>
                </a:r>
                <a:r>
                  <a:rPr lang="en-US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</a:rPr>
                  <a:t/>
                </a:r>
                <a:r>
                  <a:rPr lang="en-US" sz="20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</a:rPr>
                  <a:t>máy</a:t>
                </a:r>
                <a:r>
                  <a:rPr lang="en-US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</a:rPr>
                  <a:t/>
                </a:r>
                <a:r>
                  <a:rPr lang="en-US" sz="20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</a:rPr>
                  <a:t>tính</a:t>
                </a:r>
                <a:r>
                  <a:rPr lang="en-US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</a:rPr>
                  <a:t/>
                </a:r>
                <a:r>
                  <a:rPr lang="en-US" sz="20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</a:rPr>
                  <a:t>bằng</a:t>
                </a:r>
                <a:r>
                  <a:rPr lang="en-US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</a:rPr>
                  <a:t/>
                </a:r>
                <a:r>
                  <a:rPr lang="en-US" sz="20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</a:rPr>
                  <a:t>số</a:t>
                </a:r>
                <a:r>
                  <a:rPr lang="en-US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</a:rPr>
                  <a:t/>
                </a:r>
                <a:r>
                  <a:rPr lang="en-US" sz="20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</a:rPr>
                  <a:t>đo</a:t>
                </a:r>
                <a:r>
                  <a:rPr lang="en-US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</a:rPr>
                  <a:t/>
                </a:r>
                <a:r>
                  <a:rPr lang="en-US" sz="20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</a:rPr>
                  <a:t>góc</a:t>
                </a:r>
                <a:r>
                  <a:rPr lang="en-US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</a:rPr>
                  <a:t/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DengXian"/>
                          </a:rPr>
                        </m:ctrlPr>
                      </m:accPr>
                      <m:e>
                        <m: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DengXian"/>
                          </a:rPr>
                          <m:t>𝐶𝐴𝐵</m:t>
                        </m:r>
                      </m:e>
                    </m:acc>
                  </m:oMath>
                </a14:m>
                <a:endParaRPr lang="en-US" sz="20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pPr indent="457200"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0"/>
                  </a:spcAft>
                </a:pPr>
                <a:r>
                  <a:rPr lang="en-US" sz="20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</a:rPr>
                  <a:t>Áp</a:t>
                </a:r>
                <a:r>
                  <a:rPr lang="en-US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</a:rPr>
                  <a:t/>
                </a:r>
                <a:r>
                  <a:rPr lang="en-US" sz="20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</a:rPr>
                  <a:t>dụng</a:t>
                </a:r>
                <a:r>
                  <a:rPr lang="en-US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</a:rPr>
                  <a:t/>
                </a:r>
                <a:r>
                  <a:rPr lang="en-US" sz="20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</a:rPr>
                  <a:t>định</a:t>
                </a:r>
                <a:r>
                  <a:rPr lang="en-US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</a:rPr>
                  <a:t/>
                </a:r>
                <a:r>
                  <a:rPr lang="en-US" sz="20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</a:rPr>
                  <a:t>lý</a:t>
                </a:r>
                <a:r>
                  <a:rPr lang="en-US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</a:rPr>
                  <a:t/>
                </a:r>
                <a:r>
                  <a:rPr lang="en-US" sz="20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</a:rPr>
                  <a:t>cosin</a:t>
                </a:r>
                <a:r>
                  <a:rPr lang="en-US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</a:rPr>
                  <a:t/>
                </a:r>
                <a:r>
                  <a:rPr lang="en-US" sz="20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</a:rPr>
                  <a:t>vào</a:t>
                </a:r>
                <a:r>
                  <a:rPr lang="en-US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</a:rPr>
                  <a:t> tam </a:t>
                </a:r>
                <a:r>
                  <a:rPr lang="en-US" sz="20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</a:rPr>
                  <a:t>giác</a:t>
                </a:r>
                <a:r>
                  <a:rPr lang="en-US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</a:rPr>
                  <a:t> ABC ta </a:t>
                </a:r>
                <a:r>
                  <a:rPr lang="en-US" sz="20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</a:rPr>
                  <a:t>có</a:t>
                </a:r>
                <a:r>
                  <a:rPr lang="en-US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</a:rPr>
                  <a:t/>
                </a:r>
                <a:endParaRPr lang="en-US" sz="20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pPr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DengXian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00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cos</m:t>
                          </m:r>
                        </m:fName>
                        <m:e>
                          <m:acc>
                            <m:accPr>
                              <m:chr m:val="̂"/>
                              <m:ctrlP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DengXian"/>
                                </a:rPr>
                              </m:ctrlPr>
                            </m:accPr>
                            <m:e>
                              <m: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DengXian"/>
                                </a:rPr>
                                <m:t>𝐴</m:t>
                              </m:r>
                            </m:e>
                          </m:acc>
                        </m:e>
                      </m:func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DengXian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DengXian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DengXian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DengXian"/>
                                </a:rPr>
                                <m:t>𝐴𝐵</m:t>
                              </m:r>
                            </m:e>
                            <m:sup>
                              <m: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DengXian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DengXian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DengXian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DengXian"/>
                                </a:rPr>
                                <m:t>𝐴𝐶</m:t>
                              </m:r>
                            </m:e>
                            <m:sup>
                              <m: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DengXian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DengXian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DengXian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DengXian"/>
                                </a:rPr>
                                <m:t>𝐵𝐶</m:t>
                              </m:r>
                            </m:e>
                            <m:sup>
                              <m: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DengXian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DengXian"/>
                            </a:rPr>
                            <m:t>2.</m:t>
                          </m:r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DengXian"/>
                            </a:rPr>
                            <m:t>𝐴𝐵</m:t>
                          </m:r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DengXian"/>
                            </a:rPr>
                            <m:t>.</m:t>
                          </m:r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DengXian"/>
                            </a:rPr>
                            <m:t>𝐴𝐶</m:t>
                          </m:r>
                        </m:den>
                      </m:f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DengXian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DengXian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DengXian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DengXian"/>
                                </a:rPr>
                                <m:t>30</m:t>
                              </m:r>
                            </m:e>
                            <m:sup>
                              <m: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DengXian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DengXian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DengXian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DengXian"/>
                                </a:rPr>
                                <m:t>30</m:t>
                              </m:r>
                            </m:e>
                            <m:sup>
                              <m: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DengXian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DengXian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DengXian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DengXian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  <a:ea typeface="DengXian"/>
                                    </a:rPr>
                                    <m:t>30</m:t>
                                  </m:r>
                                  <m:rad>
                                    <m:radPr>
                                      <m:degHide m:val="on"/>
                                      <m:ctrlPr>
                                        <a:rPr lang="en-US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ea typeface="DengXian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sz="20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  <a:ea typeface="DengXian"/>
                                        </a:rPr>
                                        <m:t>3</m:t>
                                      </m:r>
                                    </m:e>
                                  </m:rad>
                                </m:e>
                              </m:d>
                            </m:e>
                            <m:sup>
                              <m:r>
                                <a:rPr 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DengXian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DengXian"/>
                            </a:rPr>
                            <m:t>2.30.30</m:t>
                          </m:r>
                        </m:den>
                      </m:f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DengXian"/>
                        </a:rPr>
                        <m:t>=−</m:t>
                      </m:r>
                      <m:f>
                        <m:f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DengXian"/>
                            </a:rPr>
                          </m:ctrlPr>
                        </m:fPr>
                        <m:num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DengXian"/>
                            </a:rPr>
                            <m:t>1</m:t>
                          </m:r>
                        </m:num>
                        <m:den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DengXian"/>
                            </a:rPr>
                            <m:t>2</m:t>
                          </m:r>
                        </m:den>
                      </m:f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DengXian"/>
                        </a:rPr>
                        <m:t> ⇒</m:t>
                      </m:r>
                      <m:acc>
                        <m:accPr>
                          <m:chr m:val="̂"/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DengXian"/>
                            </a:rPr>
                          </m:ctrlPr>
                        </m:acc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DengXian"/>
                            </a:rPr>
                            <m:t>𝐴</m:t>
                          </m:r>
                        </m:e>
                      </m:acc>
                      <m:r>
                        <a:rPr 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DengXian"/>
                        </a:rPr>
                        <m:t>=</m:t>
                      </m:r>
                      <m:sSup>
                        <m:sSupPr>
                          <m:ctrlP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DengXian"/>
                            </a:rPr>
                          </m:ctrlPr>
                        </m:sSupPr>
                        <m:e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DengXian"/>
                            </a:rPr>
                            <m:t>120</m:t>
                          </m:r>
                        </m:e>
                        <m:sup>
                          <m:r>
                            <a:rPr 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DengXian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en-US" sz="20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pPr algn="just">
                  <a:lnSpc>
                    <a:spcPct val="150000"/>
                  </a:lnSpc>
                  <a:spcBef>
                    <a:spcPts val="600"/>
                  </a:spcBef>
                  <a:spcAft>
                    <a:spcPts val="0"/>
                  </a:spcAft>
                </a:pPr>
                <a:r>
                  <a:rPr lang="en-US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</a:rPr>
                  <a:t/>
                </a:r>
                <a:r>
                  <a:rPr lang="en-US" sz="20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</a:rPr>
                  <a:t>Vậy</a:t>
                </a:r>
                <a:r>
                  <a:rPr lang="en-US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</a:rPr>
                  <a:t/>
                </a:r>
                <a:r>
                  <a:rPr lang="en-US" sz="20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</a:rPr>
                  <a:t>độ</a:t>
                </a:r>
                <a:r>
                  <a:rPr lang="en-US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</a:rPr>
                  <a:t/>
                </a:r>
                <a:r>
                  <a:rPr lang="en-US" sz="20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</a:rPr>
                  <a:t>mở</a:t>
                </a:r>
                <a:r>
                  <a:rPr lang="en-US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</a:rPr>
                  <a:t/>
                </a:r>
                <a:r>
                  <a:rPr lang="en-US" sz="20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</a:rPr>
                  <a:t>của</a:t>
                </a:r>
                <a:r>
                  <a:rPr lang="en-US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</a:rPr>
                  <a:t/>
                </a:r>
                <a:r>
                  <a:rPr lang="en-US" sz="20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</a:rPr>
                  <a:t>máy</a:t>
                </a:r>
                <a:r>
                  <a:rPr lang="en-US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</a:rPr>
                  <a:t/>
                </a:r>
                <a:r>
                  <a:rPr lang="en-US" sz="20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</a:rPr>
                  <a:t>tính</a:t>
                </a:r>
                <a:r>
                  <a:rPr lang="en-US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</a:rPr>
                  <a:t/>
                </a:r>
                <a:r>
                  <a:rPr lang="en-US" sz="20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</a:rPr>
                  <a:t>bằng</a:t>
                </a:r>
                <a:r>
                  <a:rPr lang="en-US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</a:rPr>
                  <a:t/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DengXian"/>
                          </a:rPr>
                        </m:ctrlPr>
                      </m:sSupPr>
                      <m:e>
                        <m: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DengXian"/>
                          </a:rPr>
                          <m:t>120</m:t>
                        </m:r>
                      </m:e>
                      <m:sup>
                        <m:r>
                          <a:rPr lang="en-US" sz="2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DengXian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sz="2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DengXian"/>
                  </a:rPr>
                  <a:t/>
                </a:r>
                <a:endParaRPr lang="en-US" sz="2000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4765" y="2719474"/>
                <a:ext cx="6096000" cy="3520259"/>
              </a:xfrm>
              <a:prstGeom prst="rect">
                <a:avLst/>
              </a:prstGeom>
              <a:blipFill>
                <a:blip r:embed="rId4"/>
                <a:stretch>
                  <a:fillRect r="-18900" b="-20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2" name="Group 11"/>
          <p:cNvGrpSpPr/>
          <p:nvPr/>
        </p:nvGrpSpPr>
        <p:grpSpPr>
          <a:xfrm>
            <a:off x="7567927" y="2351584"/>
            <a:ext cx="3905263" cy="3185012"/>
            <a:chOff x="7567927" y="2351584"/>
            <a:chExt cx="3905263" cy="3185012"/>
          </a:xfrm>
        </p:grpSpPr>
        <p:pic>
          <p:nvPicPr>
            <p:cNvPr id="10" name="Picture 9"/>
            <p:cNvPicPr/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tretch>
              <a:fillRect/>
            </a:stretch>
          </p:blipFill>
          <p:spPr>
            <a:xfrm>
              <a:off x="7567927" y="2351584"/>
              <a:ext cx="3905263" cy="2800290"/>
            </a:xfrm>
            <a:prstGeom prst="rect">
              <a:avLst/>
            </a:prstGeom>
          </p:spPr>
        </p:pic>
        <p:sp>
          <p:nvSpPr>
            <p:cNvPr id="11" name="TextBox 10"/>
            <p:cNvSpPr txBox="1"/>
            <p:nvPr/>
          </p:nvSpPr>
          <p:spPr>
            <a:xfrm>
              <a:off x="9235321" y="5167264"/>
              <a:ext cx="91242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 smtClean="0"/>
                <a:t>Hình</a:t>
              </a:r>
              <a:r>
                <a:rPr lang="en-US" dirty="0" smtClean="0"/>
                <a:t> 42</a:t>
              </a:r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xmlns="" val="11489937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4</TotalTime>
  <Words>417</Words>
  <Application>Microsoft Office PowerPoint</Application>
  <PresentationFormat>Custom</PresentationFormat>
  <Paragraphs>54</Paragraphs>
  <Slides>10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2" baseType="lpstr">
      <vt:lpstr>Office Theme</vt:lpstr>
      <vt:lpstr>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</vt:vector>
  </TitlesOfParts>
  <Company>Microsoft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admin</cp:lastModifiedBy>
  <cp:revision>13</cp:revision>
  <dcterms:created xsi:type="dcterms:W3CDTF">2023-08-10T02:00:24Z</dcterms:created>
  <dcterms:modified xsi:type="dcterms:W3CDTF">2023-08-31T01:46:17Z</dcterms:modified>
</cp:coreProperties>
</file>